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C698D69" w14:textId="77777777" w:rsidR="00C17E03" w:rsidRPr="00DE3A00" w:rsidRDefault="00410D77" w:rsidP="008F0BCD">
      <w:pPr>
        <w:tabs>
          <w:tab w:val="left" w:pos="360"/>
          <w:tab w:val="left" w:pos="1440"/>
        </w:tabs>
        <w:spacing w:after="360"/>
        <w:rPr>
          <w:rFonts w:cs="Times New Roman"/>
          <w:b/>
          <w:color w:val="000099"/>
          <w:sz w:val="32"/>
          <w:szCs w:val="24"/>
        </w:rPr>
      </w:pPr>
      <w:r w:rsidRPr="00DE3A00">
        <w:rPr>
          <w:rFonts w:cs="Times New Roman"/>
          <w:b/>
          <w:i/>
          <w:color w:val="000099"/>
          <w:sz w:val="32"/>
          <w:szCs w:val="24"/>
        </w:rPr>
        <w:t xml:space="preserve">Section </w:t>
      </w:r>
      <w:r w:rsidR="008F0BCD">
        <w:rPr>
          <w:rFonts w:cs="Times New Roman"/>
          <w:b/>
          <w:color w:val="000099"/>
          <w:sz w:val="36"/>
          <w:szCs w:val="24"/>
        </w:rPr>
        <w:t>3</w:t>
      </w:r>
      <w:r w:rsidR="009F2E3A">
        <w:rPr>
          <w:rFonts w:cs="Times New Roman"/>
          <w:b/>
          <w:color w:val="000099"/>
          <w:sz w:val="36"/>
          <w:szCs w:val="24"/>
        </w:rPr>
        <w:t>.5</w:t>
      </w:r>
      <w:r w:rsidRPr="00DE3A00">
        <w:rPr>
          <w:rFonts w:cs="Times New Roman"/>
          <w:b/>
          <w:color w:val="000099"/>
          <w:sz w:val="36"/>
          <w:szCs w:val="24"/>
        </w:rPr>
        <w:t xml:space="preserve"> – Exponential and logarithmic Equations</w:t>
      </w:r>
    </w:p>
    <w:p w14:paraId="78630082" w14:textId="77777777" w:rsidR="004017A3" w:rsidRPr="004017A3" w:rsidRDefault="004017A3" w:rsidP="004017A3">
      <w:pPr>
        <w:tabs>
          <w:tab w:val="left" w:pos="360"/>
          <w:tab w:val="left" w:pos="1620"/>
        </w:tabs>
        <w:spacing w:after="120"/>
        <w:rPr>
          <w:rFonts w:cs="Times New Roman"/>
          <w:b/>
          <w:sz w:val="28"/>
          <w:szCs w:val="24"/>
        </w:rPr>
      </w:pPr>
      <w:r w:rsidRPr="004017A3">
        <w:rPr>
          <w:rFonts w:cs="Times New Roman"/>
          <w:b/>
          <w:sz w:val="28"/>
          <w:szCs w:val="24"/>
        </w:rPr>
        <w:t>Exponential Equations</w:t>
      </w:r>
    </w:p>
    <w:p w14:paraId="091775BD" w14:textId="77777777" w:rsidR="004017A3" w:rsidRDefault="004017A3" w:rsidP="004017A3">
      <w:pPr>
        <w:tabs>
          <w:tab w:val="left" w:pos="360"/>
          <w:tab w:val="left" w:pos="1620"/>
          <w:tab w:val="left" w:pos="216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2760" w:dyaOrig="400" w14:anchorId="4D2A4BD1">
          <v:shape id="_x0000_i1026" type="#_x0000_t75" style="width:138pt;height:20.4pt" o:ole="">
            <v:imagedata r:id="rId8" o:title=""/>
          </v:shape>
          <o:OLEObject Type="Embed" ProgID="Equation.DSMT4" ShapeID="_x0000_i1026" DrawAspect="Content" ObjectID="_1654268899" r:id="rId9"/>
        </w:object>
      </w:r>
      <w:r>
        <w:rPr>
          <w:rFonts w:cs="Times New Roman"/>
          <w:szCs w:val="24"/>
        </w:rPr>
        <w:t xml:space="preserve">  for any b &gt; 0, ≠ 1</w:t>
      </w:r>
    </w:p>
    <w:p w14:paraId="640C8689" w14:textId="77777777" w:rsidR="00B94E88" w:rsidRDefault="00B94E88" w:rsidP="00B94E88">
      <w:pPr>
        <w:spacing w:line="240" w:lineRule="auto"/>
      </w:pPr>
    </w:p>
    <w:p w14:paraId="4F921C6C" w14:textId="77777777" w:rsidR="00863FC5" w:rsidRPr="00EF00C2" w:rsidRDefault="00863FC5" w:rsidP="00863FC5">
      <w:pPr>
        <w:tabs>
          <w:tab w:val="left" w:pos="360"/>
          <w:tab w:val="left" w:pos="1440"/>
        </w:tabs>
        <w:spacing w:after="60"/>
        <w:rPr>
          <w:rFonts w:cs="Times New Roman"/>
          <w:b/>
          <w:i/>
          <w:sz w:val="28"/>
          <w:szCs w:val="24"/>
        </w:rPr>
      </w:pPr>
      <w:r w:rsidRPr="00EF00C2">
        <w:rPr>
          <w:rFonts w:cs="Times New Roman"/>
          <w:b/>
          <w:i/>
          <w:sz w:val="28"/>
          <w:szCs w:val="24"/>
        </w:rPr>
        <w:t>Example</w:t>
      </w:r>
    </w:p>
    <w:p w14:paraId="33592F3B" w14:textId="77777777" w:rsidR="00FC55B8" w:rsidRPr="00FC55B8" w:rsidRDefault="00863FC5" w:rsidP="00863FC5">
      <w:pPr>
        <w:tabs>
          <w:tab w:val="left" w:pos="720"/>
        </w:tabs>
      </w:pPr>
      <w:r>
        <w:t>Solve</w:t>
      </w:r>
      <w:r w:rsidRPr="008F7904">
        <w:rPr>
          <w:position w:val="-6"/>
        </w:rPr>
        <w:t xml:space="preserve"> </w:t>
      </w:r>
      <w:r>
        <w:rPr>
          <w:position w:val="-6"/>
        </w:rPr>
        <w:tab/>
      </w:r>
      <w:r w:rsidR="00D44519">
        <w:rPr>
          <w:position w:val="-6"/>
        </w:rPr>
        <w:object w:dxaOrig="1240" w:dyaOrig="380" w14:anchorId="6AAB6BE3">
          <v:shape id="_x0000_i1027" type="#_x0000_t75" style="width:62.1pt;height:18.9pt" o:ole="">
            <v:imagedata r:id="rId10" o:title=""/>
          </v:shape>
          <o:OLEObject Type="Embed" ProgID="Equation.DSMT4" ShapeID="_x0000_i1027" DrawAspect="Content" ObjectID="_1654268900" r:id="rId11"/>
        </w:object>
      </w:r>
    </w:p>
    <w:p w14:paraId="7F75B5A8" w14:textId="77777777" w:rsidR="00863FC5" w:rsidRPr="00421A9B" w:rsidRDefault="00863FC5" w:rsidP="00863FC5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421A9B">
        <w:rPr>
          <w:b/>
          <w:i/>
          <w:color w:val="632423" w:themeColor="accent2" w:themeShade="80"/>
          <w:u w:val="single"/>
        </w:rPr>
        <w:t>Solution</w:t>
      </w:r>
    </w:p>
    <w:p w14:paraId="61C6FC51" w14:textId="77777777" w:rsidR="00410D77" w:rsidRDefault="00D44519" w:rsidP="00A012D0">
      <w:pPr>
        <w:spacing w:after="120" w:line="240" w:lineRule="auto"/>
        <w:ind w:left="360"/>
        <w:rPr>
          <w:position w:val="-6"/>
        </w:rPr>
      </w:pPr>
      <w:r w:rsidRPr="00D44519">
        <w:rPr>
          <w:position w:val="-6"/>
        </w:rPr>
        <w:object w:dxaOrig="1120" w:dyaOrig="380" w14:anchorId="4D56D0EF">
          <v:shape id="_x0000_i1028" type="#_x0000_t75" style="width:56.1pt;height:18.9pt" o:ole="">
            <v:imagedata r:id="rId12" o:title=""/>
          </v:shape>
          <o:OLEObject Type="Embed" ProgID="Equation.DSMT4" ShapeID="_x0000_i1028" DrawAspect="Content" ObjectID="_1654268901" r:id="rId13"/>
        </w:object>
      </w:r>
    </w:p>
    <w:p w14:paraId="29CAAD3B" w14:textId="77777777" w:rsidR="00FC55B8" w:rsidRDefault="00D44519" w:rsidP="00A012D0">
      <w:pPr>
        <w:spacing w:after="120" w:line="240" w:lineRule="auto"/>
        <w:ind w:left="360"/>
        <w:rPr>
          <w:position w:val="-6"/>
        </w:rPr>
      </w:pPr>
      <w:r w:rsidRPr="00D44519">
        <w:rPr>
          <w:position w:val="-6"/>
        </w:rPr>
        <w:object w:dxaOrig="999" w:dyaOrig="279" w14:anchorId="169A4921">
          <v:shape id="_x0000_i1029" type="#_x0000_t75" style="width:50.1pt;height:14.4pt" o:ole="">
            <v:imagedata r:id="rId14" o:title=""/>
          </v:shape>
          <o:OLEObject Type="Embed" ProgID="Equation.DSMT4" ShapeID="_x0000_i1029" DrawAspect="Content" ObjectID="_1654268902" r:id="rId15"/>
        </w:object>
      </w:r>
    </w:p>
    <w:p w14:paraId="5F64894C" w14:textId="77777777" w:rsidR="00FC55B8" w:rsidRDefault="00D44519" w:rsidP="00A012D0">
      <w:pPr>
        <w:spacing w:after="120" w:line="240" w:lineRule="auto"/>
        <w:ind w:left="360"/>
        <w:rPr>
          <w:position w:val="-6"/>
        </w:rPr>
      </w:pPr>
      <w:r w:rsidRPr="00D44519">
        <w:rPr>
          <w:position w:val="-6"/>
        </w:rPr>
        <w:object w:dxaOrig="660" w:dyaOrig="279" w14:anchorId="37F42478">
          <v:shape id="_x0000_i1030" type="#_x0000_t75" style="width:33pt;height:14.4pt" o:ole="">
            <v:imagedata r:id="rId16" o:title=""/>
          </v:shape>
          <o:OLEObject Type="Embed" ProgID="Equation.DSMT4" ShapeID="_x0000_i1030" DrawAspect="Content" ObjectID="_1654268903" r:id="rId17"/>
        </w:object>
      </w:r>
    </w:p>
    <w:p w14:paraId="2EF412C9" w14:textId="77777777" w:rsidR="00FC55B8" w:rsidRDefault="00C5492C" w:rsidP="00A012D0">
      <w:pPr>
        <w:ind w:left="360"/>
        <w:rPr>
          <w:position w:val="-6"/>
        </w:rPr>
      </w:pPr>
      <w:r w:rsidRPr="00D44519">
        <w:rPr>
          <w:position w:val="-10"/>
        </w:rPr>
        <w:object w:dxaOrig="680" w:dyaOrig="340" w14:anchorId="2C27F340">
          <v:shape id="_x0000_i1031" type="#_x0000_t75" style="width:34.5pt;height:17.4pt" o:ole="">
            <v:imagedata r:id="rId18" o:title=""/>
          </v:shape>
          <o:OLEObject Type="Embed" ProgID="Equation.DSMT4" ShapeID="_x0000_i1031" DrawAspect="Content" ObjectID="_1654268904" r:id="rId19"/>
        </w:object>
      </w:r>
    </w:p>
    <w:p w14:paraId="64816B41" w14:textId="77777777" w:rsidR="00B94E88" w:rsidRDefault="00B94E88" w:rsidP="00C5492C"/>
    <w:p w14:paraId="53FC8C55" w14:textId="77777777" w:rsidR="00B94E88" w:rsidRDefault="00B94E88" w:rsidP="00C5492C"/>
    <w:p w14:paraId="1AA06C0D" w14:textId="77777777" w:rsidR="00863FC5" w:rsidRPr="00EF00C2" w:rsidRDefault="00863FC5" w:rsidP="00C5492C">
      <w:pPr>
        <w:tabs>
          <w:tab w:val="left" w:pos="360"/>
          <w:tab w:val="left" w:pos="1440"/>
        </w:tabs>
        <w:spacing w:after="60" w:line="360" w:lineRule="auto"/>
        <w:rPr>
          <w:rFonts w:cs="Times New Roman"/>
          <w:b/>
          <w:i/>
          <w:sz w:val="28"/>
          <w:szCs w:val="24"/>
        </w:rPr>
      </w:pPr>
      <w:r w:rsidRPr="00EF00C2">
        <w:rPr>
          <w:rFonts w:cs="Times New Roman"/>
          <w:b/>
          <w:i/>
          <w:sz w:val="28"/>
          <w:szCs w:val="24"/>
        </w:rPr>
        <w:t>Example</w:t>
      </w:r>
    </w:p>
    <w:p w14:paraId="175DFA07" w14:textId="77777777" w:rsidR="007241B6" w:rsidRPr="007241B6" w:rsidRDefault="00863FC5" w:rsidP="00863FC5">
      <w:pPr>
        <w:tabs>
          <w:tab w:val="left" w:pos="720"/>
        </w:tabs>
      </w:pPr>
      <w:r>
        <w:t>Solve</w:t>
      </w:r>
      <w:r w:rsidRPr="008F7904">
        <w:rPr>
          <w:position w:val="-6"/>
        </w:rPr>
        <w:t xml:space="preserve"> </w:t>
      </w:r>
      <w:r>
        <w:rPr>
          <w:position w:val="-6"/>
        </w:rPr>
        <w:tab/>
      </w:r>
      <w:r w:rsidR="00D44519">
        <w:rPr>
          <w:position w:val="-6"/>
        </w:rPr>
        <w:object w:dxaOrig="1280" w:dyaOrig="380" w14:anchorId="13ABA80F">
          <v:shape id="_x0000_i1032" type="#_x0000_t75" style="width:63.6pt;height:18.9pt" o:ole="">
            <v:imagedata r:id="rId20" o:title=""/>
          </v:shape>
          <o:OLEObject Type="Embed" ProgID="Equation.DSMT4" ShapeID="_x0000_i1032" DrawAspect="Content" ObjectID="_1654268905" r:id="rId21"/>
        </w:object>
      </w:r>
    </w:p>
    <w:p w14:paraId="0B4DA714" w14:textId="77777777" w:rsidR="00863FC5" w:rsidRPr="00421A9B" w:rsidRDefault="00863FC5" w:rsidP="00863FC5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421A9B">
        <w:rPr>
          <w:b/>
          <w:i/>
          <w:color w:val="632423" w:themeColor="accent2" w:themeShade="80"/>
          <w:u w:val="single"/>
        </w:rPr>
        <w:t>Solution</w:t>
      </w:r>
    </w:p>
    <w:p w14:paraId="3D0F5726" w14:textId="77777777" w:rsidR="007241B6" w:rsidRDefault="00D44519" w:rsidP="00C5492C">
      <w:pPr>
        <w:spacing w:after="120" w:line="240" w:lineRule="auto"/>
        <w:ind w:left="360"/>
        <w:rPr>
          <w:position w:val="-6"/>
        </w:rPr>
      </w:pPr>
      <w:r w:rsidRPr="00D44519">
        <w:rPr>
          <w:position w:val="-22"/>
        </w:rPr>
        <w:object w:dxaOrig="1920" w:dyaOrig="660" w14:anchorId="3B5AF7B4">
          <v:shape id="_x0000_i1033" type="#_x0000_t75" style="width:96pt;height:33pt" o:ole="">
            <v:imagedata r:id="rId22" o:title=""/>
          </v:shape>
          <o:OLEObject Type="Embed" ProgID="Equation.DSMT4" ShapeID="_x0000_i1033" DrawAspect="Content" ObjectID="_1654268906" r:id="rId23"/>
        </w:object>
      </w:r>
    </w:p>
    <w:p w14:paraId="108F1F14" w14:textId="77777777" w:rsidR="007241B6" w:rsidRDefault="00D44519" w:rsidP="00C5492C">
      <w:pPr>
        <w:spacing w:after="120" w:line="240" w:lineRule="auto"/>
        <w:ind w:left="360"/>
        <w:rPr>
          <w:position w:val="-6"/>
        </w:rPr>
      </w:pPr>
      <w:r w:rsidRPr="00D44519">
        <w:rPr>
          <w:position w:val="-4"/>
        </w:rPr>
        <w:object w:dxaOrig="1820" w:dyaOrig="360" w14:anchorId="2BDD8D55">
          <v:shape id="_x0000_i1034" type="#_x0000_t75" style="width:90.6pt;height:18pt" o:ole="">
            <v:imagedata r:id="rId24" o:title=""/>
          </v:shape>
          <o:OLEObject Type="Embed" ProgID="Equation.DSMT4" ShapeID="_x0000_i1034" DrawAspect="Content" ObjectID="_1654268907" r:id="rId25"/>
        </w:object>
      </w:r>
    </w:p>
    <w:p w14:paraId="5DA806AC" w14:textId="77777777" w:rsidR="003C5C9F" w:rsidRDefault="00D44519" w:rsidP="00C5492C">
      <w:pPr>
        <w:spacing w:after="120" w:line="240" w:lineRule="auto"/>
        <w:ind w:left="360"/>
        <w:rPr>
          <w:position w:val="-6"/>
        </w:rPr>
      </w:pPr>
      <w:r w:rsidRPr="00D44519">
        <w:rPr>
          <w:position w:val="-10"/>
        </w:rPr>
        <w:object w:dxaOrig="1800" w:dyaOrig="320" w14:anchorId="6D83C0A8">
          <v:shape id="_x0000_i1035" type="#_x0000_t75" style="width:90pt;height:15.6pt" o:ole="">
            <v:imagedata r:id="rId26" o:title=""/>
          </v:shape>
          <o:OLEObject Type="Embed" ProgID="Equation.DSMT4" ShapeID="_x0000_i1035" DrawAspect="Content" ObjectID="_1654268908" r:id="rId27"/>
        </w:object>
      </w:r>
    </w:p>
    <w:p w14:paraId="1214EE79" w14:textId="77777777" w:rsidR="003C5C9F" w:rsidRDefault="00D44519" w:rsidP="00C5492C">
      <w:pPr>
        <w:spacing w:after="120" w:line="240" w:lineRule="auto"/>
        <w:ind w:left="360"/>
        <w:rPr>
          <w:position w:val="-6"/>
        </w:rPr>
      </w:pPr>
      <w:r w:rsidRPr="00D44519">
        <w:rPr>
          <w:position w:val="-6"/>
        </w:rPr>
        <w:object w:dxaOrig="1480" w:dyaOrig="279" w14:anchorId="7282D182">
          <v:shape id="_x0000_i1036" type="#_x0000_t75" style="width:74.1pt;height:14.4pt" o:ole="">
            <v:imagedata r:id="rId28" o:title=""/>
          </v:shape>
          <o:OLEObject Type="Embed" ProgID="Equation.DSMT4" ShapeID="_x0000_i1036" DrawAspect="Content" ObjectID="_1654268909" r:id="rId29"/>
        </w:object>
      </w:r>
    </w:p>
    <w:p w14:paraId="480D4058" w14:textId="77777777" w:rsidR="003C5C9F" w:rsidRDefault="00D44519" w:rsidP="00C5492C">
      <w:pPr>
        <w:spacing w:after="120" w:line="240" w:lineRule="auto"/>
        <w:ind w:left="360"/>
        <w:rPr>
          <w:position w:val="-6"/>
        </w:rPr>
      </w:pPr>
      <w:r w:rsidRPr="00D44519">
        <w:rPr>
          <w:position w:val="-6"/>
        </w:rPr>
        <w:object w:dxaOrig="1620" w:dyaOrig="279" w14:anchorId="1FAC5866">
          <v:shape id="_x0000_i1037" type="#_x0000_t75" style="width:81pt;height:14.4pt" o:ole="">
            <v:imagedata r:id="rId30" o:title=""/>
          </v:shape>
          <o:OLEObject Type="Embed" ProgID="Equation.DSMT4" ShapeID="_x0000_i1037" DrawAspect="Content" ObjectID="_1654268910" r:id="rId31"/>
        </w:object>
      </w:r>
    </w:p>
    <w:p w14:paraId="3F6A4623" w14:textId="77777777" w:rsidR="003C5C9F" w:rsidRDefault="00C5492C" w:rsidP="00C5492C">
      <w:pPr>
        <w:ind w:left="360"/>
        <w:rPr>
          <w:position w:val="-6"/>
        </w:rPr>
      </w:pPr>
      <w:r w:rsidRPr="00D44519">
        <w:rPr>
          <w:position w:val="-10"/>
        </w:rPr>
        <w:object w:dxaOrig="960" w:dyaOrig="340" w14:anchorId="31C7F162">
          <v:shape id="_x0000_i1038" type="#_x0000_t75" style="width:48pt;height:16.5pt" o:ole="">
            <v:imagedata r:id="rId32" o:title=""/>
          </v:shape>
          <o:OLEObject Type="Embed" ProgID="Equation.DSMT4" ShapeID="_x0000_i1038" DrawAspect="Content" ObjectID="_1654268911" r:id="rId33"/>
        </w:object>
      </w:r>
    </w:p>
    <w:p w14:paraId="6B118235" w14:textId="77777777" w:rsidR="00447DF3" w:rsidRDefault="00447DF3" w:rsidP="00447DF3"/>
    <w:p w14:paraId="19BD0EC3" w14:textId="77777777" w:rsidR="00AE11A4" w:rsidRPr="00421A9B" w:rsidRDefault="00AE11A4" w:rsidP="00276FE7">
      <w:pPr>
        <w:rPr>
          <w:sz w:val="16"/>
        </w:rPr>
      </w:pPr>
      <w:r w:rsidRPr="00421A9B">
        <w:rPr>
          <w:sz w:val="16"/>
        </w:rPr>
        <w:br w:type="page"/>
      </w:r>
    </w:p>
    <w:p w14:paraId="04EC0AB6" w14:textId="77777777" w:rsidR="006F4585" w:rsidRPr="002C1BA8" w:rsidRDefault="006F4585" w:rsidP="00AE4485">
      <w:pPr>
        <w:tabs>
          <w:tab w:val="left" w:pos="360"/>
          <w:tab w:val="left" w:pos="1440"/>
        </w:tabs>
        <w:spacing w:after="120"/>
        <w:rPr>
          <w:rFonts w:cs="Times New Roman"/>
          <w:b/>
          <w:sz w:val="28"/>
          <w:szCs w:val="24"/>
        </w:rPr>
      </w:pPr>
      <w:r w:rsidRPr="00B94E88">
        <w:rPr>
          <w:rFonts w:cs="Times New Roman"/>
          <w:b/>
          <w:color w:val="000066"/>
          <w:sz w:val="28"/>
          <w:szCs w:val="24"/>
        </w:rPr>
        <w:lastRenderedPageBreak/>
        <w:t>Using</w:t>
      </w:r>
      <w:r w:rsidRPr="002C1BA8">
        <w:rPr>
          <w:rFonts w:cs="Times New Roman"/>
          <w:b/>
          <w:sz w:val="28"/>
          <w:szCs w:val="24"/>
        </w:rPr>
        <w:t xml:space="preserve"> </w:t>
      </w:r>
      <w:r w:rsidRPr="00B94E88">
        <w:rPr>
          <w:rFonts w:cs="Times New Roman"/>
          <w:b/>
          <w:i/>
          <w:color w:val="000066"/>
          <w:sz w:val="28"/>
          <w:szCs w:val="24"/>
        </w:rPr>
        <w:t>Natural Logarithms</w:t>
      </w:r>
    </w:p>
    <w:p w14:paraId="6E63A09C" w14:textId="77777777" w:rsidR="006F4585" w:rsidRDefault="00181D41" w:rsidP="00644AFF">
      <w:pPr>
        <w:pStyle w:val="ListParagraph"/>
        <w:numPr>
          <w:ilvl w:val="0"/>
          <w:numId w:val="1"/>
        </w:numPr>
        <w:tabs>
          <w:tab w:val="left" w:pos="360"/>
          <w:tab w:val="left" w:pos="144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Isolate the exponential expression</w:t>
      </w:r>
    </w:p>
    <w:p w14:paraId="7F157F39" w14:textId="77777777" w:rsidR="00181D41" w:rsidRDefault="00181D41" w:rsidP="00644AFF">
      <w:pPr>
        <w:pStyle w:val="ListParagraph"/>
        <w:numPr>
          <w:ilvl w:val="0"/>
          <w:numId w:val="1"/>
        </w:numPr>
        <w:tabs>
          <w:tab w:val="left" w:pos="360"/>
          <w:tab w:val="left" w:pos="144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Take the natural logarithm on both sides of the equation</w:t>
      </w:r>
    </w:p>
    <w:p w14:paraId="76BEA5F7" w14:textId="77777777" w:rsidR="00181D41" w:rsidRDefault="00181D41" w:rsidP="00644AFF">
      <w:pPr>
        <w:pStyle w:val="ListParagraph"/>
        <w:numPr>
          <w:ilvl w:val="0"/>
          <w:numId w:val="1"/>
        </w:numPr>
        <w:tabs>
          <w:tab w:val="left" w:pos="360"/>
          <w:tab w:val="left" w:pos="144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Simplify using one of the following properties</w:t>
      </w:r>
      <w:r w:rsidR="005F317C">
        <w:rPr>
          <w:rFonts w:cs="Times New Roman"/>
          <w:szCs w:val="24"/>
        </w:rPr>
        <w:t xml:space="preserve">: </w:t>
      </w:r>
      <w:r w:rsidR="00D44519" w:rsidRPr="00D44519">
        <w:rPr>
          <w:rFonts w:cs="Times New Roman"/>
          <w:position w:val="-6"/>
          <w:szCs w:val="24"/>
        </w:rPr>
        <w:object w:dxaOrig="2900" w:dyaOrig="380" w14:anchorId="5E841C82">
          <v:shape id="_x0000_i1039" type="#_x0000_t75" style="width:144.6pt;height:18.9pt" o:ole="">
            <v:imagedata r:id="rId34" o:title=""/>
          </v:shape>
          <o:OLEObject Type="Embed" ProgID="Equation.DSMT4" ShapeID="_x0000_i1039" DrawAspect="Content" ObjectID="_1654268912" r:id="rId35"/>
        </w:object>
      </w:r>
    </w:p>
    <w:p w14:paraId="0AF1E31A" w14:textId="77777777" w:rsidR="00181D41" w:rsidRPr="00181D41" w:rsidRDefault="00181D41" w:rsidP="00644AFF">
      <w:pPr>
        <w:pStyle w:val="ListParagraph"/>
        <w:numPr>
          <w:ilvl w:val="0"/>
          <w:numId w:val="1"/>
        </w:numPr>
        <w:tabs>
          <w:tab w:val="left" w:pos="360"/>
          <w:tab w:val="left" w:pos="144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>Solve for the variable</w:t>
      </w:r>
    </w:p>
    <w:p w14:paraId="7CA22559" w14:textId="77777777" w:rsidR="00181D41" w:rsidRDefault="00181D41" w:rsidP="00A95173">
      <w:pPr>
        <w:tabs>
          <w:tab w:val="left" w:pos="360"/>
          <w:tab w:val="left" w:pos="1440"/>
        </w:tabs>
        <w:rPr>
          <w:rFonts w:cs="Times New Roman"/>
          <w:szCs w:val="24"/>
        </w:rPr>
      </w:pPr>
    </w:p>
    <w:p w14:paraId="737FBD6B" w14:textId="77777777" w:rsidR="007D2BFD" w:rsidRDefault="007D2BFD" w:rsidP="00A95173">
      <w:pPr>
        <w:tabs>
          <w:tab w:val="left" w:pos="360"/>
          <w:tab w:val="left" w:pos="1440"/>
        </w:tabs>
        <w:rPr>
          <w:rFonts w:cs="Times New Roman"/>
          <w:szCs w:val="24"/>
        </w:rPr>
      </w:pPr>
    </w:p>
    <w:p w14:paraId="069295E7" w14:textId="77777777" w:rsidR="00B94E88" w:rsidRPr="00EF00C2" w:rsidRDefault="00B94E88" w:rsidP="00B94E88">
      <w:pPr>
        <w:tabs>
          <w:tab w:val="left" w:pos="360"/>
          <w:tab w:val="left" w:pos="1620"/>
        </w:tabs>
        <w:spacing w:after="120" w:line="240" w:lineRule="auto"/>
        <w:rPr>
          <w:rFonts w:cs="Times New Roman"/>
          <w:b/>
          <w:i/>
          <w:sz w:val="28"/>
          <w:szCs w:val="24"/>
        </w:rPr>
      </w:pPr>
      <w:r w:rsidRPr="00EF00C2">
        <w:rPr>
          <w:rFonts w:cs="Times New Roman"/>
          <w:b/>
          <w:i/>
          <w:sz w:val="28"/>
          <w:szCs w:val="24"/>
        </w:rPr>
        <w:t>Example</w:t>
      </w:r>
    </w:p>
    <w:p w14:paraId="408D8547" w14:textId="77777777" w:rsidR="00035419" w:rsidRDefault="002E780A" w:rsidP="002E780A">
      <w:pPr>
        <w:tabs>
          <w:tab w:val="left" w:pos="900"/>
        </w:tabs>
        <w:spacing w:after="60"/>
        <w:rPr>
          <w:rFonts w:cs="Times New Roman"/>
          <w:position w:val="-6"/>
          <w:szCs w:val="24"/>
        </w:rPr>
      </w:pPr>
      <w:r w:rsidRPr="002E780A">
        <w:t>Solve:</w:t>
      </w:r>
      <w:r>
        <w:rPr>
          <w:rFonts w:cs="Times New Roman"/>
          <w:position w:val="-6"/>
          <w:szCs w:val="24"/>
        </w:rPr>
        <w:tab/>
      </w:r>
      <w:r w:rsidR="00D44519">
        <w:rPr>
          <w:rFonts w:cs="Times New Roman"/>
          <w:position w:val="-6"/>
          <w:szCs w:val="24"/>
        </w:rPr>
        <w:object w:dxaOrig="1359" w:dyaOrig="380" w14:anchorId="0D469440">
          <v:shape id="_x0000_i1040" type="#_x0000_t75" style="width:68.1pt;height:18.9pt" o:ole="">
            <v:imagedata r:id="rId36" o:title=""/>
          </v:shape>
          <o:OLEObject Type="Embed" ProgID="Equation.DSMT4" ShapeID="_x0000_i1040" DrawAspect="Content" ObjectID="_1654268913" r:id="rId37"/>
        </w:object>
      </w:r>
      <w:r w:rsidR="00035419">
        <w:rPr>
          <w:rFonts w:cs="Times New Roman"/>
          <w:szCs w:val="24"/>
        </w:rPr>
        <w:t xml:space="preserve"> </w:t>
      </w:r>
    </w:p>
    <w:p w14:paraId="103EBDC7" w14:textId="77777777" w:rsidR="00B94E88" w:rsidRPr="00421A9B" w:rsidRDefault="00B94E88" w:rsidP="002E780A">
      <w:pPr>
        <w:tabs>
          <w:tab w:val="left" w:pos="1620"/>
          <w:tab w:val="left" w:pos="5580"/>
          <w:tab w:val="left" w:pos="7740"/>
        </w:tabs>
        <w:spacing w:before="120" w:after="120"/>
        <w:rPr>
          <w:rFonts w:cs="Times New Roman"/>
          <w:b/>
          <w:color w:val="632423" w:themeColor="accent2" w:themeShade="80"/>
          <w:sz w:val="28"/>
          <w:szCs w:val="24"/>
        </w:rPr>
      </w:pPr>
      <w:r w:rsidRPr="00421A9B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52032B9F" w14:textId="77777777" w:rsidR="00B94E88" w:rsidRDefault="00D44519" w:rsidP="00C5492C">
      <w:pPr>
        <w:tabs>
          <w:tab w:val="left" w:pos="5040"/>
        </w:tabs>
        <w:spacing w:after="120" w:line="240" w:lineRule="auto"/>
        <w:ind w:left="360"/>
      </w:pPr>
      <w:r w:rsidRPr="00D44519">
        <w:rPr>
          <w:rFonts w:cs="Times New Roman"/>
          <w:position w:val="-6"/>
          <w:szCs w:val="24"/>
        </w:rPr>
        <w:object w:dxaOrig="1359" w:dyaOrig="380" w14:anchorId="67B219BD">
          <v:shape id="_x0000_i1041" type="#_x0000_t75" style="width:68.1pt;height:18.9pt" o:ole="">
            <v:imagedata r:id="rId38" o:title=""/>
          </v:shape>
          <o:OLEObject Type="Embed" ProgID="Equation.DSMT4" ShapeID="_x0000_i1041" DrawAspect="Content" ObjectID="_1654268914" r:id="rId39"/>
        </w:object>
      </w:r>
      <w:r w:rsidR="00035419">
        <w:tab/>
      </w:r>
      <w:r w:rsidR="00B94E88" w:rsidRPr="00B94E88">
        <w:rPr>
          <w:rFonts w:cs="Times New Roman"/>
          <w:b/>
          <w:i/>
          <w:color w:val="4F6228" w:themeColor="accent3" w:themeShade="80"/>
          <w:sz w:val="22"/>
          <w:szCs w:val="24"/>
        </w:rPr>
        <w:t>Isolate the exponential expression</w:t>
      </w:r>
    </w:p>
    <w:p w14:paraId="5EAD52AB" w14:textId="77777777" w:rsidR="00B94E88" w:rsidRDefault="00D44519" w:rsidP="00C5492C">
      <w:pPr>
        <w:tabs>
          <w:tab w:val="left" w:pos="5040"/>
        </w:tabs>
        <w:spacing w:after="120" w:line="240" w:lineRule="auto"/>
        <w:ind w:left="360"/>
      </w:pPr>
      <w:r w:rsidRPr="00D44519">
        <w:rPr>
          <w:position w:val="-6"/>
        </w:rPr>
        <w:object w:dxaOrig="1040" w:dyaOrig="380" w14:anchorId="3692543B">
          <v:shape id="_x0000_i1042" type="#_x0000_t75" style="width:51.6pt;height:18.9pt" o:ole="">
            <v:imagedata r:id="rId40" o:title=""/>
          </v:shape>
          <o:OLEObject Type="Embed" ProgID="Equation.DSMT4" ShapeID="_x0000_i1042" DrawAspect="Content" ObjectID="_1654268915" r:id="rId41"/>
        </w:object>
      </w:r>
      <w:r w:rsidR="00B94E88">
        <w:tab/>
      </w:r>
      <w:r w:rsidR="00B94E88" w:rsidRPr="00B94E88">
        <w:rPr>
          <w:b/>
          <w:i/>
          <w:color w:val="4F6228" w:themeColor="accent3" w:themeShade="80"/>
          <w:sz w:val="22"/>
        </w:rPr>
        <w:t>Divide by 7 both sides</w:t>
      </w:r>
    </w:p>
    <w:p w14:paraId="3A495724" w14:textId="77777777" w:rsidR="00525D0E" w:rsidRPr="008F7904" w:rsidRDefault="00525D0E" w:rsidP="00C5492C">
      <w:pPr>
        <w:tabs>
          <w:tab w:val="left" w:pos="5040"/>
        </w:tabs>
        <w:spacing w:after="120" w:line="240" w:lineRule="auto"/>
        <w:ind w:left="360"/>
      </w:pPr>
      <w:r w:rsidRPr="008F7904">
        <w:t xml:space="preserve"> </w:t>
      </w:r>
      <w:r w:rsidR="00D44519" w:rsidRPr="00D44519">
        <w:rPr>
          <w:position w:val="-6"/>
        </w:rPr>
        <w:object w:dxaOrig="800" w:dyaOrig="380" w14:anchorId="26B63CD8">
          <v:shape id="_x0000_i1043" type="#_x0000_t75" style="width:39.9pt;height:18.9pt" o:ole="">
            <v:imagedata r:id="rId42" o:title=""/>
          </v:shape>
          <o:OLEObject Type="Embed" ProgID="Equation.DSMT4" ShapeID="_x0000_i1043" DrawAspect="Content" ObjectID="_1654268916" r:id="rId43"/>
        </w:object>
      </w:r>
      <w:r w:rsidR="00B94E88">
        <w:rPr>
          <w:position w:val="-20"/>
        </w:rPr>
        <w:tab/>
      </w:r>
      <w:r w:rsidR="00B94E88" w:rsidRPr="00B94E88">
        <w:rPr>
          <w:rFonts w:cs="Times New Roman"/>
          <w:b/>
          <w:i/>
          <w:color w:val="4F6228" w:themeColor="accent3" w:themeShade="80"/>
          <w:sz w:val="22"/>
          <w:szCs w:val="24"/>
        </w:rPr>
        <w:t>Natural logarithm on both sides</w:t>
      </w:r>
    </w:p>
    <w:p w14:paraId="2AA0E4EF" w14:textId="77777777" w:rsidR="00525D0E" w:rsidRPr="008F7904" w:rsidRDefault="00D44519" w:rsidP="00C5492C">
      <w:pPr>
        <w:tabs>
          <w:tab w:val="left" w:pos="5040"/>
        </w:tabs>
        <w:spacing w:after="120" w:line="240" w:lineRule="auto"/>
        <w:ind w:left="360"/>
      </w:pPr>
      <w:r w:rsidRPr="00D44519">
        <w:rPr>
          <w:position w:val="-6"/>
        </w:rPr>
        <w:object w:dxaOrig="1219" w:dyaOrig="380" w14:anchorId="3848E30A">
          <v:shape id="_x0000_i1044" type="#_x0000_t75" style="width:60.9pt;height:18.9pt" o:ole="">
            <v:imagedata r:id="rId44" o:title=""/>
          </v:shape>
          <o:OLEObject Type="Embed" ProgID="Equation.DSMT4" ShapeID="_x0000_i1044" DrawAspect="Content" ObjectID="_1654268917" r:id="rId45"/>
        </w:object>
      </w:r>
      <w:r w:rsidR="00525D0E" w:rsidRPr="008F7904">
        <w:tab/>
      </w:r>
      <w:r w:rsidR="00B94E88" w:rsidRPr="00B94E88">
        <w:rPr>
          <w:b/>
          <w:i/>
          <w:color w:val="4F6228" w:themeColor="accent3" w:themeShade="80"/>
          <w:sz w:val="22"/>
        </w:rPr>
        <w:t>Use inverse Property</w:t>
      </w:r>
    </w:p>
    <w:p w14:paraId="797B6B07" w14:textId="77777777" w:rsidR="00525D0E" w:rsidRPr="008F7904" w:rsidRDefault="00D44519" w:rsidP="00C5492C">
      <w:pPr>
        <w:spacing w:after="120" w:line="240" w:lineRule="auto"/>
        <w:ind w:left="360"/>
      </w:pPr>
      <w:r w:rsidRPr="00D44519">
        <w:rPr>
          <w:position w:val="-6"/>
        </w:rPr>
        <w:object w:dxaOrig="900" w:dyaOrig="279" w14:anchorId="5F3AD5CA">
          <v:shape id="_x0000_i1045" type="#_x0000_t75" style="width:45pt;height:14.4pt" o:ole="">
            <v:imagedata r:id="rId46" o:title=""/>
          </v:shape>
          <o:OLEObject Type="Embed" ProgID="Equation.DSMT4" ShapeID="_x0000_i1045" DrawAspect="Content" ObjectID="_1654268918" r:id="rId47"/>
        </w:object>
      </w:r>
    </w:p>
    <w:p w14:paraId="0EC5F351" w14:textId="77777777" w:rsidR="00525D0E" w:rsidRDefault="00C5492C" w:rsidP="00C5492C">
      <w:pPr>
        <w:ind w:left="360"/>
      </w:pPr>
      <w:r w:rsidRPr="00D44519">
        <w:rPr>
          <w:position w:val="-26"/>
        </w:rPr>
        <w:object w:dxaOrig="1860" w:dyaOrig="580" w14:anchorId="6F289A72">
          <v:shape id="_x0000_i1046" type="#_x0000_t75" style="width:93pt;height:29.4pt" o:ole="">
            <v:imagedata r:id="rId48" o:title=""/>
          </v:shape>
          <o:OLEObject Type="Embed" ProgID="Equation.DSMT4" ShapeID="_x0000_i1046" DrawAspect="Content" ObjectID="_1654268919" r:id="rId49"/>
        </w:object>
      </w:r>
    </w:p>
    <w:p w14:paraId="5B1422FF" w14:textId="77777777" w:rsidR="00410D77" w:rsidRDefault="00410D77" w:rsidP="004730D2">
      <w:pPr>
        <w:tabs>
          <w:tab w:val="left" w:pos="360"/>
          <w:tab w:val="left" w:pos="1440"/>
        </w:tabs>
        <w:spacing w:after="120" w:line="240" w:lineRule="auto"/>
        <w:rPr>
          <w:rFonts w:cs="Times New Roman"/>
          <w:szCs w:val="24"/>
        </w:rPr>
      </w:pPr>
    </w:p>
    <w:p w14:paraId="2E8F6FCC" w14:textId="77777777" w:rsidR="002B6F1E" w:rsidRPr="008F7904" w:rsidRDefault="002B6F1E" w:rsidP="004730D2">
      <w:pPr>
        <w:tabs>
          <w:tab w:val="left" w:pos="360"/>
          <w:tab w:val="left" w:pos="1440"/>
        </w:tabs>
        <w:spacing w:after="120" w:line="240" w:lineRule="auto"/>
        <w:rPr>
          <w:rFonts w:cs="Times New Roman"/>
          <w:szCs w:val="24"/>
        </w:rPr>
      </w:pPr>
    </w:p>
    <w:p w14:paraId="4FC0B2CF" w14:textId="77777777" w:rsidR="002E780A" w:rsidRPr="00EF00C2" w:rsidRDefault="002E780A" w:rsidP="002E780A">
      <w:pPr>
        <w:tabs>
          <w:tab w:val="left" w:pos="360"/>
          <w:tab w:val="left" w:pos="1620"/>
        </w:tabs>
        <w:spacing w:after="120" w:line="240" w:lineRule="auto"/>
        <w:rPr>
          <w:rFonts w:cs="Times New Roman"/>
          <w:b/>
          <w:i/>
          <w:sz w:val="28"/>
          <w:szCs w:val="24"/>
        </w:rPr>
      </w:pPr>
      <w:r w:rsidRPr="00EF00C2">
        <w:rPr>
          <w:rFonts w:cs="Times New Roman"/>
          <w:b/>
          <w:i/>
          <w:sz w:val="28"/>
          <w:szCs w:val="24"/>
        </w:rPr>
        <w:t>Example</w:t>
      </w:r>
    </w:p>
    <w:p w14:paraId="2E9896E7" w14:textId="77777777" w:rsidR="004D679D" w:rsidRDefault="002E780A" w:rsidP="002E780A">
      <w:pPr>
        <w:tabs>
          <w:tab w:val="left" w:pos="900"/>
        </w:tabs>
        <w:spacing w:after="120" w:line="240" w:lineRule="auto"/>
        <w:rPr>
          <w:rFonts w:cs="Times New Roman"/>
          <w:bCs/>
          <w:position w:val="-6"/>
          <w:szCs w:val="24"/>
        </w:rPr>
      </w:pPr>
      <w:r w:rsidRPr="002E780A">
        <w:t>Solve:</w:t>
      </w:r>
      <w:r>
        <w:tab/>
      </w:r>
      <w:r w:rsidR="00D44519" w:rsidRPr="00D44519">
        <w:rPr>
          <w:position w:val="-6"/>
        </w:rPr>
        <w:object w:dxaOrig="1620" w:dyaOrig="499" w14:anchorId="03B9EF1E">
          <v:shape id="_x0000_i1047" type="#_x0000_t75" style="width:81pt;height:24.9pt" o:ole="">
            <v:imagedata r:id="rId50" o:title=""/>
          </v:shape>
          <o:OLEObject Type="Embed" ProgID="Equation.DSMT4" ShapeID="_x0000_i1047" DrawAspect="Content" ObjectID="_1654268920" r:id="rId51"/>
        </w:object>
      </w:r>
    </w:p>
    <w:p w14:paraId="2EE1DE61" w14:textId="77777777" w:rsidR="00447DF3" w:rsidRPr="00421A9B" w:rsidRDefault="00447DF3" w:rsidP="00C5492C">
      <w:pPr>
        <w:tabs>
          <w:tab w:val="left" w:pos="630"/>
          <w:tab w:val="left" w:pos="1440"/>
        </w:tabs>
        <w:spacing w:before="80" w:line="360" w:lineRule="auto"/>
        <w:rPr>
          <w:rFonts w:cs="Times New Roman"/>
          <w:b/>
          <w:color w:val="632423" w:themeColor="accent2" w:themeShade="80"/>
          <w:position w:val="-6"/>
          <w:sz w:val="28"/>
          <w:szCs w:val="24"/>
        </w:rPr>
      </w:pPr>
      <w:r w:rsidRPr="00421A9B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2A1D0D80" w14:textId="77777777" w:rsidR="00EF2873" w:rsidRDefault="00EF2873" w:rsidP="00C5492C">
      <w:pPr>
        <w:tabs>
          <w:tab w:val="left" w:pos="360"/>
          <w:tab w:val="left" w:pos="5040"/>
        </w:tabs>
        <w:spacing w:line="360" w:lineRule="auto"/>
        <w:rPr>
          <w:rFonts w:cs="Times New Roman"/>
          <w:bCs/>
          <w:position w:val="-6"/>
          <w:szCs w:val="24"/>
        </w:rPr>
      </w:pPr>
      <w:r>
        <w:rPr>
          <w:rFonts w:cs="Times New Roman"/>
          <w:bCs/>
          <w:position w:val="-6"/>
          <w:szCs w:val="24"/>
        </w:rPr>
        <w:tab/>
      </w:r>
      <w:r w:rsidR="00D44519">
        <w:rPr>
          <w:rFonts w:cs="Times New Roman"/>
          <w:bCs/>
          <w:position w:val="-6"/>
          <w:szCs w:val="24"/>
        </w:rPr>
        <w:object w:dxaOrig="2060" w:dyaOrig="499" w14:anchorId="0F17145D">
          <v:shape id="_x0000_i1048" type="#_x0000_t75" style="width:102.9pt;height:24.9pt" o:ole="">
            <v:imagedata r:id="rId52" o:title=""/>
          </v:shape>
          <o:OLEObject Type="Embed" ProgID="Equation.DSMT4" ShapeID="_x0000_i1048" DrawAspect="Content" ObjectID="_1654268921" r:id="rId53"/>
        </w:object>
      </w:r>
      <w:r w:rsidR="00EA3467">
        <w:rPr>
          <w:rFonts w:cs="Times New Roman"/>
          <w:bCs/>
          <w:position w:val="-6"/>
          <w:szCs w:val="24"/>
        </w:rPr>
        <w:tab/>
      </w:r>
      <w:r w:rsidR="00EA3467" w:rsidRPr="00B94E88">
        <w:rPr>
          <w:rFonts w:cs="Times New Roman"/>
          <w:b/>
          <w:i/>
          <w:color w:val="4F6228" w:themeColor="accent3" w:themeShade="80"/>
          <w:sz w:val="22"/>
          <w:szCs w:val="24"/>
        </w:rPr>
        <w:t>Natural logarithm on both sides</w:t>
      </w:r>
    </w:p>
    <w:p w14:paraId="379BAE4F" w14:textId="77777777" w:rsidR="00EF2873" w:rsidRDefault="00EF2873" w:rsidP="00C5492C">
      <w:pPr>
        <w:tabs>
          <w:tab w:val="left" w:pos="360"/>
          <w:tab w:val="left" w:pos="5040"/>
        </w:tabs>
        <w:spacing w:line="360" w:lineRule="auto"/>
        <w:rPr>
          <w:rFonts w:cs="Times New Roman"/>
          <w:bCs/>
          <w:position w:val="-6"/>
          <w:szCs w:val="24"/>
        </w:rPr>
      </w:pPr>
      <w:r>
        <w:rPr>
          <w:rFonts w:cs="Times New Roman"/>
          <w:bCs/>
          <w:position w:val="-6"/>
          <w:szCs w:val="24"/>
        </w:rPr>
        <w:tab/>
      </w:r>
      <w:r w:rsidR="00D44519" w:rsidRPr="00D44519">
        <w:rPr>
          <w:rFonts w:cs="Times New Roman"/>
          <w:bCs/>
          <w:position w:val="-10"/>
          <w:szCs w:val="24"/>
        </w:rPr>
        <w:object w:dxaOrig="2340" w:dyaOrig="320" w14:anchorId="0374EBB0">
          <v:shape id="_x0000_i1049" type="#_x0000_t75" style="width:117pt;height:15.6pt" o:ole="">
            <v:imagedata r:id="rId54" o:title=""/>
          </v:shape>
          <o:OLEObject Type="Embed" ProgID="Equation.DSMT4" ShapeID="_x0000_i1049" DrawAspect="Content" ObjectID="_1654268922" r:id="rId55"/>
        </w:object>
      </w:r>
      <w:r w:rsidR="00EA3467">
        <w:rPr>
          <w:rFonts w:cs="Times New Roman"/>
          <w:bCs/>
          <w:position w:val="-10"/>
          <w:szCs w:val="24"/>
        </w:rPr>
        <w:tab/>
      </w:r>
      <w:r w:rsidR="00EA3467" w:rsidRPr="00EA3467">
        <w:rPr>
          <w:rFonts w:cs="Times New Roman"/>
          <w:b/>
          <w:bCs/>
          <w:i/>
          <w:color w:val="4F6228" w:themeColor="accent3" w:themeShade="80"/>
          <w:position w:val="-10"/>
          <w:sz w:val="22"/>
          <w:szCs w:val="24"/>
        </w:rPr>
        <w:t xml:space="preserve">Power </w:t>
      </w:r>
      <w:r w:rsidR="00EA3467">
        <w:rPr>
          <w:rFonts w:cs="Times New Roman"/>
          <w:b/>
          <w:bCs/>
          <w:i/>
          <w:color w:val="4F6228" w:themeColor="accent3" w:themeShade="80"/>
          <w:position w:val="-10"/>
          <w:sz w:val="22"/>
          <w:szCs w:val="24"/>
        </w:rPr>
        <w:t>R</w:t>
      </w:r>
      <w:r w:rsidR="00EA3467" w:rsidRPr="00EA3467">
        <w:rPr>
          <w:rFonts w:cs="Times New Roman"/>
          <w:b/>
          <w:bCs/>
          <w:i/>
          <w:color w:val="4F6228" w:themeColor="accent3" w:themeShade="80"/>
          <w:position w:val="-10"/>
          <w:sz w:val="22"/>
          <w:szCs w:val="24"/>
        </w:rPr>
        <w:t>ule</w:t>
      </w:r>
    </w:p>
    <w:p w14:paraId="6A7AD920" w14:textId="77777777" w:rsidR="00EF2873" w:rsidRDefault="00EF2873" w:rsidP="00C5492C">
      <w:pPr>
        <w:tabs>
          <w:tab w:val="left" w:pos="360"/>
        </w:tabs>
        <w:spacing w:line="360" w:lineRule="auto"/>
        <w:rPr>
          <w:rFonts w:cs="Times New Roman"/>
          <w:bCs/>
          <w:position w:val="-6"/>
          <w:szCs w:val="24"/>
        </w:rPr>
      </w:pPr>
      <w:r>
        <w:rPr>
          <w:rFonts w:cs="Times New Roman"/>
          <w:bCs/>
          <w:position w:val="-6"/>
          <w:szCs w:val="24"/>
        </w:rPr>
        <w:tab/>
      </w:r>
      <w:r w:rsidR="00D44519">
        <w:rPr>
          <w:rFonts w:cs="Times New Roman"/>
          <w:bCs/>
          <w:position w:val="-6"/>
          <w:szCs w:val="24"/>
        </w:rPr>
        <w:object w:dxaOrig="2500" w:dyaOrig="279" w14:anchorId="37825F62">
          <v:shape id="_x0000_i1050" type="#_x0000_t75" style="width:125.4pt;height:14.4pt" o:ole="">
            <v:imagedata r:id="rId56" o:title=""/>
          </v:shape>
          <o:OLEObject Type="Embed" ProgID="Equation.DSMT4" ShapeID="_x0000_i1050" DrawAspect="Content" ObjectID="_1654268923" r:id="rId57"/>
        </w:object>
      </w:r>
    </w:p>
    <w:p w14:paraId="05E884F5" w14:textId="77777777" w:rsidR="00EF2873" w:rsidRDefault="00EF2873" w:rsidP="00C5492C">
      <w:pPr>
        <w:tabs>
          <w:tab w:val="left" w:pos="360"/>
        </w:tabs>
        <w:spacing w:line="360" w:lineRule="auto"/>
        <w:rPr>
          <w:rFonts w:cs="Times New Roman"/>
          <w:bCs/>
          <w:position w:val="-6"/>
          <w:szCs w:val="24"/>
        </w:rPr>
      </w:pPr>
      <w:r>
        <w:rPr>
          <w:rFonts w:cs="Times New Roman"/>
          <w:bCs/>
          <w:position w:val="-6"/>
          <w:szCs w:val="24"/>
        </w:rPr>
        <w:tab/>
      </w:r>
      <w:r w:rsidR="00D44519">
        <w:rPr>
          <w:rFonts w:cs="Times New Roman"/>
          <w:bCs/>
          <w:position w:val="-6"/>
          <w:szCs w:val="24"/>
        </w:rPr>
        <w:object w:dxaOrig="2500" w:dyaOrig="279" w14:anchorId="1F91FF08">
          <v:shape id="_x0000_i1051" type="#_x0000_t75" style="width:125.4pt;height:14.4pt" o:ole="">
            <v:imagedata r:id="rId58" o:title=""/>
          </v:shape>
          <o:OLEObject Type="Embed" ProgID="Equation.DSMT4" ShapeID="_x0000_i1051" DrawAspect="Content" ObjectID="_1654268924" r:id="rId59"/>
        </w:object>
      </w:r>
    </w:p>
    <w:p w14:paraId="444166CC" w14:textId="77777777" w:rsidR="00EF2873" w:rsidRDefault="00EF2873" w:rsidP="00C5492C">
      <w:pPr>
        <w:tabs>
          <w:tab w:val="left" w:pos="360"/>
        </w:tabs>
        <w:spacing w:line="360" w:lineRule="auto"/>
        <w:rPr>
          <w:rFonts w:cs="Times New Roman"/>
          <w:bCs/>
          <w:position w:val="-6"/>
          <w:szCs w:val="24"/>
        </w:rPr>
      </w:pPr>
      <w:r>
        <w:rPr>
          <w:rFonts w:cs="Times New Roman"/>
          <w:bCs/>
          <w:position w:val="-6"/>
          <w:szCs w:val="24"/>
        </w:rPr>
        <w:tab/>
      </w:r>
      <w:r w:rsidR="00D44519" w:rsidRPr="00D44519">
        <w:rPr>
          <w:rFonts w:cs="Times New Roman"/>
          <w:bCs/>
          <w:position w:val="-14"/>
          <w:szCs w:val="24"/>
        </w:rPr>
        <w:object w:dxaOrig="2560" w:dyaOrig="400" w14:anchorId="3EF193DF">
          <v:shape id="_x0000_i1052" type="#_x0000_t75" style="width:128.4pt;height:20.4pt" o:ole="">
            <v:imagedata r:id="rId60" o:title=""/>
          </v:shape>
          <o:OLEObject Type="Embed" ProgID="Equation.DSMT4" ShapeID="_x0000_i1052" DrawAspect="Content" ObjectID="_1654268925" r:id="rId61"/>
        </w:object>
      </w:r>
    </w:p>
    <w:p w14:paraId="1C117801" w14:textId="77777777" w:rsidR="001C138D" w:rsidRDefault="00EF2873" w:rsidP="00DF6112">
      <w:pPr>
        <w:tabs>
          <w:tab w:val="left" w:pos="360"/>
        </w:tabs>
        <w:spacing w:line="240" w:lineRule="auto"/>
        <w:rPr>
          <w:rFonts w:cs="Times New Roman"/>
          <w:bCs/>
          <w:position w:val="-20"/>
          <w:szCs w:val="24"/>
        </w:rPr>
      </w:pPr>
      <w:r>
        <w:rPr>
          <w:rFonts w:cs="Times New Roman"/>
          <w:bCs/>
          <w:position w:val="-6"/>
          <w:szCs w:val="24"/>
        </w:rPr>
        <w:tab/>
      </w:r>
      <w:r w:rsidR="00C5492C" w:rsidRPr="00D44519">
        <w:rPr>
          <w:rFonts w:cs="Times New Roman"/>
          <w:bCs/>
          <w:position w:val="-26"/>
          <w:szCs w:val="24"/>
        </w:rPr>
        <w:object w:dxaOrig="3000" w:dyaOrig="580" w14:anchorId="54C2B42B">
          <v:shape id="_x0000_i1053" type="#_x0000_t75" style="width:150pt;height:29.4pt" o:ole="">
            <v:imagedata r:id="rId62" o:title=""/>
          </v:shape>
          <o:OLEObject Type="Embed" ProgID="Equation.DSMT4" ShapeID="_x0000_i1053" DrawAspect="Content" ObjectID="_1654268926" r:id="rId63"/>
        </w:object>
      </w:r>
    </w:p>
    <w:p w14:paraId="6535744F" w14:textId="77777777" w:rsidR="0002225A" w:rsidRDefault="0002225A" w:rsidP="0002225A">
      <w:pPr>
        <w:rPr>
          <w:rFonts w:cs="Times New Roman"/>
          <w:szCs w:val="24"/>
        </w:rPr>
      </w:pPr>
    </w:p>
    <w:p w14:paraId="4EBBF282" w14:textId="77777777" w:rsidR="004730D2" w:rsidRPr="00421A9B" w:rsidRDefault="004730D2" w:rsidP="00421A9B">
      <w:pPr>
        <w:rPr>
          <w:sz w:val="12"/>
        </w:rPr>
      </w:pPr>
      <w:r w:rsidRPr="00421A9B">
        <w:rPr>
          <w:sz w:val="12"/>
        </w:rPr>
        <w:br w:type="page"/>
      </w:r>
    </w:p>
    <w:p w14:paraId="1B535014" w14:textId="77777777" w:rsidR="0019726C" w:rsidRDefault="00CF0A1D" w:rsidP="006755AE">
      <w:pPr>
        <w:spacing w:after="120"/>
        <w:rPr>
          <w:rFonts w:cs="Times New Roman"/>
          <w:szCs w:val="24"/>
        </w:rPr>
      </w:pPr>
      <w:r w:rsidRPr="00E614A1">
        <w:rPr>
          <w:rFonts w:cs="Times New Roman"/>
          <w:b/>
          <w:sz w:val="28"/>
          <w:szCs w:val="24"/>
        </w:rPr>
        <w:lastRenderedPageBreak/>
        <w:t>Logarithmic Equations</w:t>
      </w:r>
    </w:p>
    <w:p w14:paraId="6633C37D" w14:textId="77777777" w:rsidR="00CF0A1D" w:rsidRPr="006755AE" w:rsidRDefault="00CF0A1D" w:rsidP="00644AFF">
      <w:pPr>
        <w:pStyle w:val="ListParagraph"/>
        <w:numPr>
          <w:ilvl w:val="0"/>
          <w:numId w:val="2"/>
        </w:numPr>
        <w:spacing w:after="240" w:line="240" w:lineRule="auto"/>
      </w:pPr>
      <w:r>
        <w:t xml:space="preserve">Express the equation in the form </w:t>
      </w:r>
      <w:r w:rsidR="00D44519" w:rsidRPr="00D44519">
        <w:rPr>
          <w:position w:val="-18"/>
        </w:rPr>
        <w:object w:dxaOrig="1160" w:dyaOrig="420" w14:anchorId="4C86AD83">
          <v:shape id="_x0000_i1054" type="#_x0000_t75" style="width:57.9pt;height:21pt" o:ole="">
            <v:imagedata r:id="rId64" o:title=""/>
          </v:shape>
          <o:OLEObject Type="Embed" ProgID="Equation.DSMT4" ShapeID="_x0000_i1054" DrawAspect="Content" ObjectID="_1654268927" r:id="rId65"/>
        </w:object>
      </w:r>
    </w:p>
    <w:p w14:paraId="6ADF8366" w14:textId="77777777" w:rsidR="006755AE" w:rsidRPr="006755AE" w:rsidRDefault="006755AE" w:rsidP="00644AFF">
      <w:pPr>
        <w:pStyle w:val="ListParagraph"/>
        <w:numPr>
          <w:ilvl w:val="0"/>
          <w:numId w:val="2"/>
        </w:numPr>
        <w:spacing w:after="120" w:line="240" w:lineRule="auto"/>
        <w:rPr>
          <w:position w:val="-18"/>
        </w:rPr>
      </w:pPr>
      <w:r w:rsidRPr="006755AE">
        <w:rPr>
          <w:position w:val="-18"/>
        </w:rPr>
        <w:t>Use the definition of a logarithm to rewrite the equation in exponential form:</w:t>
      </w:r>
    </w:p>
    <w:p w14:paraId="1BC0DCF6" w14:textId="77777777" w:rsidR="006755AE" w:rsidRDefault="006755AE" w:rsidP="00D13168">
      <w:pPr>
        <w:tabs>
          <w:tab w:val="left" w:pos="2880"/>
        </w:tabs>
        <w:spacing w:line="240" w:lineRule="auto"/>
        <w:rPr>
          <w:position w:val="-18"/>
        </w:rPr>
      </w:pPr>
      <w:r>
        <w:rPr>
          <w:position w:val="-18"/>
        </w:rPr>
        <w:tab/>
      </w:r>
      <w:r w:rsidR="00D44519" w:rsidRPr="00D44519">
        <w:rPr>
          <w:position w:val="-20"/>
        </w:rPr>
        <w:object w:dxaOrig="3019" w:dyaOrig="520" w14:anchorId="65BB56E6">
          <v:shape id="_x0000_i1055" type="#_x0000_t75" style="width:150.9pt;height:26.4pt" o:ole="">
            <v:imagedata r:id="rId66" o:title=""/>
          </v:shape>
          <o:OLEObject Type="Embed" ProgID="Equation.DSMT4" ShapeID="_x0000_i1055" DrawAspect="Content" ObjectID="_1654268928" r:id="rId67"/>
        </w:object>
      </w:r>
    </w:p>
    <w:p w14:paraId="50E99B6A" w14:textId="77777777" w:rsidR="006755AE" w:rsidRDefault="00263274" w:rsidP="00644AFF">
      <w:pPr>
        <w:pStyle w:val="ListParagraph"/>
        <w:numPr>
          <w:ilvl w:val="0"/>
          <w:numId w:val="2"/>
        </w:numPr>
        <w:spacing w:line="240" w:lineRule="auto"/>
        <w:rPr>
          <w:position w:val="-18"/>
        </w:rPr>
      </w:pPr>
      <w:r>
        <w:rPr>
          <w:position w:val="-18"/>
        </w:rPr>
        <w:t>Solve for the variable</w:t>
      </w:r>
    </w:p>
    <w:p w14:paraId="2CFC0761" w14:textId="77777777" w:rsidR="00263274" w:rsidRPr="00263274" w:rsidRDefault="00263274" w:rsidP="00644AFF">
      <w:pPr>
        <w:pStyle w:val="ListParagraph"/>
        <w:numPr>
          <w:ilvl w:val="0"/>
          <w:numId w:val="2"/>
        </w:numPr>
        <w:spacing w:line="240" w:lineRule="auto"/>
        <w:rPr>
          <w:position w:val="-18"/>
        </w:rPr>
      </w:pPr>
      <w:r>
        <w:rPr>
          <w:position w:val="-18"/>
        </w:rPr>
        <w:t>Check proposed solution in the original equation. Include only the set for M &gt; 0</w:t>
      </w:r>
    </w:p>
    <w:p w14:paraId="5BB3CDDB" w14:textId="77777777" w:rsidR="006755AE" w:rsidRDefault="00F53F8C" w:rsidP="006755AE">
      <w:r>
        <w:br/>
      </w:r>
    </w:p>
    <w:p w14:paraId="1BED3E8D" w14:textId="77777777" w:rsidR="000B56CD" w:rsidRPr="00A82D32" w:rsidRDefault="000B56CD" w:rsidP="000B56CD">
      <w:pPr>
        <w:spacing w:after="120" w:line="240" w:lineRule="auto"/>
        <w:rPr>
          <w:b/>
          <w:i/>
          <w:sz w:val="28"/>
        </w:rPr>
      </w:pPr>
      <w:r w:rsidRPr="00A82D32">
        <w:rPr>
          <w:b/>
          <w:i/>
          <w:sz w:val="28"/>
        </w:rPr>
        <w:t>Example</w:t>
      </w:r>
    </w:p>
    <w:p w14:paraId="77856197" w14:textId="77777777" w:rsidR="009A413E" w:rsidRDefault="001455C6" w:rsidP="00421A9B">
      <w:pPr>
        <w:rPr>
          <w:rFonts w:cs="Times New Roman"/>
          <w:position w:val="-10"/>
          <w:szCs w:val="24"/>
        </w:rPr>
      </w:pPr>
      <w:r>
        <w:t xml:space="preserve">Solve: </w:t>
      </w:r>
      <w:r w:rsidR="009A413E">
        <w:t xml:space="preserve">  </w:t>
      </w:r>
      <w:r w:rsidR="00421A9B" w:rsidRPr="00421A9B">
        <w:rPr>
          <w:position w:val="-14"/>
        </w:rPr>
        <w:object w:dxaOrig="2240" w:dyaOrig="400" w14:anchorId="5F01AD5D">
          <v:shape id="_x0000_i1056" type="#_x0000_t75" style="width:112.5pt;height:20.4pt" o:ole="">
            <v:imagedata r:id="rId68" o:title=""/>
          </v:shape>
          <o:OLEObject Type="Embed" ProgID="Equation.DSMT4" ShapeID="_x0000_i1056" DrawAspect="Content" ObjectID="_1654268929" r:id="rId69"/>
        </w:object>
      </w:r>
    </w:p>
    <w:p w14:paraId="52FDCACD" w14:textId="77777777" w:rsidR="000B56CD" w:rsidRPr="00421A9B" w:rsidRDefault="000B56CD" w:rsidP="00C5492C">
      <w:pPr>
        <w:tabs>
          <w:tab w:val="left" w:pos="900"/>
        </w:tabs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421A9B">
        <w:rPr>
          <w:b/>
          <w:i/>
          <w:color w:val="632423" w:themeColor="accent2" w:themeShade="80"/>
          <w:u w:val="single"/>
        </w:rPr>
        <w:t>Solution</w:t>
      </w:r>
    </w:p>
    <w:p w14:paraId="6D59F881" w14:textId="77777777" w:rsidR="009A413E" w:rsidRPr="008F7904" w:rsidRDefault="00C5492C" w:rsidP="00C5492C">
      <w:pPr>
        <w:tabs>
          <w:tab w:val="left" w:pos="3600"/>
        </w:tabs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14"/>
          <w:szCs w:val="24"/>
        </w:rPr>
        <w:object w:dxaOrig="1740" w:dyaOrig="400" w14:anchorId="5E64B3A2">
          <v:shape id="_x0000_i1057" type="#_x0000_t75" style="width:87pt;height:20.4pt" o:ole="">
            <v:imagedata r:id="rId70" o:title=""/>
          </v:shape>
          <o:OLEObject Type="Embed" ProgID="Equation.DSMT4" ShapeID="_x0000_i1057" DrawAspect="Content" ObjectID="_1654268930" r:id="rId71"/>
        </w:object>
      </w:r>
      <w:r w:rsidR="007E4BAE">
        <w:rPr>
          <w:rFonts w:cs="Times New Roman"/>
          <w:position w:val="-10"/>
          <w:szCs w:val="24"/>
        </w:rPr>
        <w:tab/>
      </w:r>
      <w:r w:rsidR="007E4BAE" w:rsidRPr="00C9235B">
        <w:rPr>
          <w:b/>
          <w:i/>
          <w:color w:val="4F6228" w:themeColor="accent3" w:themeShade="80"/>
          <w:sz w:val="22"/>
        </w:rPr>
        <w:t>Product Rule</w:t>
      </w:r>
    </w:p>
    <w:p w14:paraId="2F9F6B7E" w14:textId="77777777" w:rsidR="009A413E" w:rsidRPr="008F7904" w:rsidRDefault="00D44519" w:rsidP="00C5492C">
      <w:pPr>
        <w:tabs>
          <w:tab w:val="left" w:pos="3600"/>
        </w:tabs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10"/>
          <w:szCs w:val="24"/>
        </w:rPr>
        <w:object w:dxaOrig="1359" w:dyaOrig="420" w14:anchorId="584C2870">
          <v:shape id="_x0000_i1058" type="#_x0000_t75" style="width:68.1pt;height:21pt" o:ole="">
            <v:imagedata r:id="rId72" o:title=""/>
          </v:shape>
          <o:OLEObject Type="Embed" ProgID="Equation.DSMT4" ShapeID="_x0000_i1058" DrawAspect="Content" ObjectID="_1654268931" r:id="rId73"/>
        </w:object>
      </w:r>
      <w:r w:rsidR="00C9235B">
        <w:rPr>
          <w:rFonts w:cs="Times New Roman"/>
          <w:szCs w:val="24"/>
          <w:vertAlign w:val="superscript"/>
        </w:rPr>
        <w:tab/>
      </w:r>
      <w:r w:rsidR="007E4BAE" w:rsidRPr="00C9235B">
        <w:rPr>
          <w:b/>
          <w:i/>
          <w:color w:val="4F6228" w:themeColor="accent3" w:themeShade="80"/>
          <w:sz w:val="22"/>
        </w:rPr>
        <w:t>Convert to exponential form</w:t>
      </w:r>
    </w:p>
    <w:p w14:paraId="11EB99B7" w14:textId="77777777" w:rsidR="009A413E" w:rsidRPr="008F7904" w:rsidRDefault="00D44519" w:rsidP="00C5492C">
      <w:pPr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6"/>
          <w:szCs w:val="24"/>
        </w:rPr>
        <w:object w:dxaOrig="1240" w:dyaOrig="380" w14:anchorId="7CB841AD">
          <v:shape id="_x0000_i1059" type="#_x0000_t75" style="width:62.1pt;height:18.9pt" o:ole="">
            <v:imagedata r:id="rId74" o:title=""/>
          </v:shape>
          <o:OLEObject Type="Embed" ProgID="Equation.DSMT4" ShapeID="_x0000_i1059" DrawAspect="Content" ObjectID="_1654268932" r:id="rId75"/>
        </w:object>
      </w:r>
    </w:p>
    <w:p w14:paraId="1674CC43" w14:textId="77777777" w:rsidR="007E724E" w:rsidRDefault="00D44519" w:rsidP="00C5492C">
      <w:pPr>
        <w:tabs>
          <w:tab w:val="left" w:pos="3600"/>
        </w:tabs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6"/>
          <w:szCs w:val="24"/>
        </w:rPr>
        <w:object w:dxaOrig="1600" w:dyaOrig="380" w14:anchorId="43BC86C1">
          <v:shape id="_x0000_i1060" type="#_x0000_t75" style="width:80.1pt;height:18.9pt" o:ole="">
            <v:imagedata r:id="rId76" o:title=""/>
          </v:shape>
          <o:OLEObject Type="Embed" ProgID="Equation.DSMT4" ShapeID="_x0000_i1060" DrawAspect="Content" ObjectID="_1654268933" r:id="rId77"/>
        </w:object>
      </w:r>
      <w:r w:rsidR="009A413E" w:rsidRPr="008F7904">
        <w:rPr>
          <w:rFonts w:cs="Times New Roman"/>
          <w:szCs w:val="24"/>
        </w:rPr>
        <w:tab/>
      </w:r>
      <w:r w:rsidR="007E4BAE" w:rsidRPr="00C9235B">
        <w:rPr>
          <w:b/>
          <w:i/>
          <w:color w:val="4F6228" w:themeColor="accent3" w:themeShade="80"/>
          <w:sz w:val="22"/>
        </w:rPr>
        <w:t xml:space="preserve">Solve for </w:t>
      </w:r>
      <w:r w:rsidR="007E4BAE" w:rsidRPr="00C9235B">
        <w:rPr>
          <w:b/>
          <w:i/>
          <w:color w:val="4F6228" w:themeColor="accent3" w:themeShade="80"/>
        </w:rPr>
        <w:t>x</w:t>
      </w:r>
    </w:p>
    <w:p w14:paraId="19CCE475" w14:textId="77777777" w:rsidR="009A413E" w:rsidRPr="008F7904" w:rsidRDefault="009A413E" w:rsidP="00C5492C">
      <w:pPr>
        <w:tabs>
          <w:tab w:val="left" w:pos="3060"/>
        </w:tabs>
        <w:spacing w:after="240" w:line="240" w:lineRule="auto"/>
        <w:ind w:left="360"/>
        <w:rPr>
          <w:rFonts w:cs="Times New Roman"/>
          <w:szCs w:val="24"/>
        </w:rPr>
      </w:pPr>
      <w:r w:rsidRPr="007E724E">
        <w:rPr>
          <w:rFonts w:cs="Times New Roman"/>
          <w:i/>
          <w:szCs w:val="24"/>
        </w:rPr>
        <w:t>x</w:t>
      </w:r>
      <w:r w:rsidRPr="008F7904">
        <w:rPr>
          <w:rFonts w:cs="Times New Roman"/>
          <w:szCs w:val="24"/>
        </w:rPr>
        <w:t xml:space="preserve"> = </w:t>
      </w:r>
      <w:r w:rsidR="00D40D12">
        <w:rPr>
          <w:rFonts w:cs="Times New Roman"/>
          <w:szCs w:val="24"/>
        </w:rPr>
        <w:sym w:font="Symbol" w:char="F02D"/>
      </w:r>
      <w:r w:rsidRPr="008F7904">
        <w:rPr>
          <w:rFonts w:cs="Times New Roman"/>
          <w:szCs w:val="24"/>
        </w:rPr>
        <w:t>2, 5</w:t>
      </w:r>
    </w:p>
    <w:p w14:paraId="6465263B" w14:textId="77777777" w:rsidR="009A413E" w:rsidRPr="008F7904" w:rsidRDefault="0030231B" w:rsidP="00C5492C">
      <w:pPr>
        <w:tabs>
          <w:tab w:val="left" w:pos="720"/>
          <w:tab w:val="left" w:pos="1080"/>
          <w:tab w:val="left" w:pos="2160"/>
        </w:tabs>
        <w:spacing w:line="360" w:lineRule="auto"/>
        <w:ind w:left="1080"/>
        <w:rPr>
          <w:rFonts w:cs="Times New Roman"/>
          <w:szCs w:val="24"/>
        </w:rPr>
      </w:pPr>
      <w:r w:rsidRPr="00C5492C">
        <w:rPr>
          <w:rFonts w:cs="Times New Roman"/>
          <w:b/>
          <w:i/>
          <w:noProof/>
          <w:color w:val="632423" w:themeColor="accent2" w:themeShade="80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28A6C29" wp14:editId="036436C4">
                <wp:simplePos x="0" y="0"/>
                <wp:positionH relativeFrom="column">
                  <wp:posOffset>2078355</wp:posOffset>
                </wp:positionH>
                <wp:positionV relativeFrom="paragraph">
                  <wp:posOffset>94615</wp:posOffset>
                </wp:positionV>
                <wp:extent cx="1434465" cy="99060"/>
                <wp:effectExtent l="13335" t="6350" r="9525" b="8890"/>
                <wp:wrapNone/>
                <wp:docPr id="7" name="AutoShape 9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34465" cy="990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778749" id="AutoShape 952" o:spid="_x0000_s1026" type="#_x0000_t32" style="position:absolute;margin-left:163.65pt;margin-top:7.45pt;width:112.95pt;height:7.8p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">
                <v:stroke dashstyle="dash"/>
              </v:shape>
            </w:pict>
          </mc:Fallback>
        </mc:AlternateContent>
      </w:r>
      <w:r w:rsidR="009A413E" w:rsidRPr="00C5492C">
        <w:rPr>
          <w:rFonts w:cs="Times New Roman"/>
          <w:b/>
          <w:i/>
          <w:color w:val="632423" w:themeColor="accent2" w:themeShade="80"/>
          <w:szCs w:val="24"/>
        </w:rPr>
        <w:t>Check</w:t>
      </w:r>
      <w:r w:rsidR="009A413E" w:rsidRPr="008F7904">
        <w:rPr>
          <w:rFonts w:cs="Times New Roman"/>
          <w:szCs w:val="24"/>
        </w:rPr>
        <w:t xml:space="preserve">: </w:t>
      </w:r>
      <w:r w:rsidR="009A413E" w:rsidRPr="008F7904">
        <w:rPr>
          <w:rFonts w:cs="Times New Roman"/>
          <w:szCs w:val="24"/>
        </w:rPr>
        <w:tab/>
      </w:r>
      <w:r w:rsidR="009A413E" w:rsidRPr="007E724E">
        <w:rPr>
          <w:rFonts w:cs="Times New Roman"/>
          <w:i/>
          <w:szCs w:val="24"/>
        </w:rPr>
        <w:t>x</w:t>
      </w:r>
      <w:r w:rsidR="009A413E" w:rsidRPr="008F7904">
        <w:rPr>
          <w:rFonts w:cs="Times New Roman"/>
          <w:szCs w:val="24"/>
        </w:rPr>
        <w:t xml:space="preserve"> = </w:t>
      </w:r>
      <w:r w:rsidR="00D40D12">
        <w:rPr>
          <w:rFonts w:cs="Times New Roman"/>
          <w:szCs w:val="24"/>
        </w:rPr>
        <w:sym w:font="Symbol" w:char="F02D"/>
      </w:r>
      <w:r w:rsidR="009A413E" w:rsidRPr="008F7904">
        <w:rPr>
          <w:rFonts w:cs="Times New Roman"/>
          <w:szCs w:val="24"/>
        </w:rPr>
        <w:t xml:space="preserve">2 </w:t>
      </w:r>
      <w:r w:rsidR="009A413E" w:rsidRPr="008F7904">
        <w:rPr>
          <w:rFonts w:cs="Times New Roman"/>
          <w:szCs w:val="24"/>
        </w:rPr>
        <w:tab/>
      </w:r>
      <w:r w:rsidR="009A413E" w:rsidRPr="008F7904">
        <w:rPr>
          <w:rFonts w:cs="Times New Roman"/>
          <w:szCs w:val="24"/>
        </w:rPr>
        <w:sym w:font="Symbol" w:char="F0DE"/>
      </w:r>
      <w:r w:rsidR="009A413E" w:rsidRPr="008F7904">
        <w:rPr>
          <w:rFonts w:cs="Times New Roman"/>
          <w:szCs w:val="24"/>
        </w:rPr>
        <w:t xml:space="preserve"> </w:t>
      </w:r>
      <w:r w:rsidR="00D44519" w:rsidRPr="00D44519">
        <w:rPr>
          <w:rFonts w:cs="Times New Roman"/>
          <w:position w:val="-10"/>
          <w:szCs w:val="24"/>
        </w:rPr>
        <w:object w:dxaOrig="2280" w:dyaOrig="320" w14:anchorId="3695B6D3">
          <v:shape id="_x0000_i1061" type="#_x0000_t75" style="width:114pt;height:15.6pt" o:ole="">
            <v:imagedata r:id="rId78" o:title=""/>
          </v:shape>
          <o:OLEObject Type="Embed" ProgID="Equation.DSMT4" ShapeID="_x0000_i1061" DrawAspect="Content" ObjectID="_1654268934" r:id="rId79"/>
        </w:object>
      </w:r>
      <w:r w:rsidR="009A413E" w:rsidRPr="008F7904">
        <w:rPr>
          <w:rFonts w:cs="Times New Roman"/>
          <w:szCs w:val="24"/>
        </w:rPr>
        <w:t xml:space="preserve"> </w:t>
      </w:r>
    </w:p>
    <w:p w14:paraId="17789B73" w14:textId="77777777" w:rsidR="005B07E0" w:rsidRPr="00EF5672" w:rsidRDefault="009A413E" w:rsidP="00C5492C">
      <w:pPr>
        <w:tabs>
          <w:tab w:val="left" w:pos="1080"/>
          <w:tab w:val="left" w:pos="2160"/>
        </w:tabs>
        <w:spacing w:line="360" w:lineRule="auto"/>
        <w:ind w:left="1080"/>
        <w:rPr>
          <w:rFonts w:cs="Times New Roman"/>
          <w:szCs w:val="24"/>
        </w:rPr>
      </w:pPr>
      <w:r w:rsidRPr="008F7904">
        <w:rPr>
          <w:rFonts w:cs="Times New Roman"/>
          <w:szCs w:val="24"/>
        </w:rPr>
        <w:tab/>
      </w:r>
      <w:r w:rsidRPr="007E724E">
        <w:rPr>
          <w:rFonts w:cs="Times New Roman"/>
          <w:i/>
          <w:szCs w:val="24"/>
        </w:rPr>
        <w:t>x</w:t>
      </w:r>
      <w:r w:rsidRPr="008F7904">
        <w:rPr>
          <w:rFonts w:cs="Times New Roman"/>
          <w:szCs w:val="24"/>
        </w:rPr>
        <w:t xml:space="preserve"> = 5 </w:t>
      </w:r>
      <w:r w:rsidRPr="008F7904">
        <w:rPr>
          <w:rFonts w:cs="Times New Roman"/>
          <w:szCs w:val="24"/>
        </w:rPr>
        <w:tab/>
      </w:r>
      <w:r w:rsidRPr="008F7904">
        <w:rPr>
          <w:rFonts w:cs="Times New Roman"/>
          <w:szCs w:val="24"/>
        </w:rPr>
        <w:sym w:font="Symbol" w:char="F0DE"/>
      </w:r>
      <w:r w:rsidRPr="008F7904">
        <w:rPr>
          <w:rFonts w:cs="Times New Roman"/>
          <w:szCs w:val="24"/>
        </w:rPr>
        <w:t xml:space="preserve"> </w:t>
      </w:r>
      <w:r w:rsidR="00C5492C" w:rsidRPr="00C5492C">
        <w:rPr>
          <w:rFonts w:cs="Times New Roman"/>
          <w:position w:val="-14"/>
          <w:szCs w:val="24"/>
        </w:rPr>
        <w:object w:dxaOrig="2180" w:dyaOrig="400" w14:anchorId="28938A48">
          <v:shape id="_x0000_i1062" type="#_x0000_t75" style="width:108.9pt;height:19.5pt" o:ole="">
            <v:imagedata r:id="rId80" o:title=""/>
          </v:shape>
          <o:OLEObject Type="Embed" ProgID="Equation.DSMT4" ShapeID="_x0000_i1062" DrawAspect="Content" ObjectID="_1654268935" r:id="rId81"/>
        </w:object>
      </w:r>
    </w:p>
    <w:p w14:paraId="08F0417B" w14:textId="77777777" w:rsidR="00E058E5" w:rsidRDefault="00C5492C" w:rsidP="00C5492C">
      <w:pPr>
        <w:spacing w:after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86EAF">
        <w:rPr>
          <w:b/>
          <w:i/>
          <w:color w:val="244061" w:themeColor="accent1" w:themeShade="80"/>
        </w:rPr>
        <w:t>Solution</w:t>
      </w:r>
      <w:r>
        <w:t xml:space="preserve">: </w:t>
      </w:r>
      <w:r w:rsidRPr="00C5492C">
        <w:rPr>
          <w:position w:val="-10"/>
        </w:rPr>
        <w:object w:dxaOrig="700" w:dyaOrig="340" w14:anchorId="3F2CA687">
          <v:shape id="_x0000_i1063" type="#_x0000_t75" style="width:35.1pt;height:17.4pt" o:ole="">
            <v:imagedata r:id="rId82" o:title=""/>
          </v:shape>
          <o:OLEObject Type="Embed" ProgID="Equation.DSMT4" ShapeID="_x0000_i1063" DrawAspect="Content" ObjectID="_1654268936" r:id="rId83"/>
        </w:object>
      </w:r>
      <w:r>
        <w:t xml:space="preserve"> </w:t>
      </w:r>
    </w:p>
    <w:p w14:paraId="040CAFBA" w14:textId="77777777" w:rsidR="004730D2" w:rsidRDefault="004730D2" w:rsidP="004730D2">
      <w:pPr>
        <w:spacing w:after="120" w:line="240" w:lineRule="auto"/>
      </w:pPr>
    </w:p>
    <w:p w14:paraId="75BE3434" w14:textId="77777777" w:rsidR="007E4BAE" w:rsidRPr="00A82D32" w:rsidRDefault="007E4BAE" w:rsidP="00C5492C">
      <w:pPr>
        <w:spacing w:line="360" w:lineRule="auto"/>
        <w:rPr>
          <w:b/>
          <w:i/>
          <w:sz w:val="28"/>
        </w:rPr>
      </w:pPr>
      <w:r w:rsidRPr="00A82D32">
        <w:rPr>
          <w:b/>
          <w:i/>
          <w:sz w:val="28"/>
        </w:rPr>
        <w:t>Example</w:t>
      </w:r>
    </w:p>
    <w:p w14:paraId="1CE5B397" w14:textId="77777777" w:rsidR="007E4BAE" w:rsidRDefault="007E4BAE" w:rsidP="007E4BAE">
      <w:pPr>
        <w:tabs>
          <w:tab w:val="left" w:pos="900"/>
        </w:tabs>
        <w:spacing w:line="240" w:lineRule="auto"/>
      </w:pPr>
      <w:r>
        <w:t>Solve:</w:t>
      </w:r>
      <w:r>
        <w:tab/>
      </w:r>
      <w:r w:rsidR="00DD17D6" w:rsidRPr="00D44519">
        <w:rPr>
          <w:position w:val="-18"/>
        </w:rPr>
        <w:object w:dxaOrig="3040" w:dyaOrig="440" w14:anchorId="2EFD4FA0">
          <v:shape id="_x0000_i1064" type="#_x0000_t75" style="width:151.5pt;height:21.9pt" o:ole="">
            <v:imagedata r:id="rId84" o:title=""/>
          </v:shape>
          <o:OLEObject Type="Embed" ProgID="Equation.DSMT4" ShapeID="_x0000_i1064" DrawAspect="Content" ObjectID="_1654268937" r:id="rId85"/>
        </w:object>
      </w:r>
    </w:p>
    <w:p w14:paraId="332775B5" w14:textId="77777777" w:rsidR="00C5492C" w:rsidRPr="00421A9B" w:rsidRDefault="00C5492C" w:rsidP="00C5492C">
      <w:pPr>
        <w:tabs>
          <w:tab w:val="left" w:pos="900"/>
        </w:tabs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421A9B">
        <w:rPr>
          <w:b/>
          <w:i/>
          <w:color w:val="632423" w:themeColor="accent2" w:themeShade="80"/>
          <w:u w:val="single"/>
        </w:rPr>
        <w:t>Solution</w:t>
      </w:r>
    </w:p>
    <w:p w14:paraId="0BDB7008" w14:textId="77777777" w:rsidR="007E4BAE" w:rsidRDefault="00D44519" w:rsidP="007E4BAE">
      <w:pPr>
        <w:tabs>
          <w:tab w:val="left" w:pos="5040"/>
        </w:tabs>
        <w:ind w:left="540"/>
        <w:rPr>
          <w:position w:val="-10"/>
        </w:rPr>
      </w:pPr>
      <w:r w:rsidRPr="00D44519">
        <w:rPr>
          <w:position w:val="-18"/>
        </w:rPr>
        <w:object w:dxaOrig="2380" w:dyaOrig="440" w14:anchorId="46E48B03">
          <v:shape id="_x0000_i1065" type="#_x0000_t75" style="width:119.1pt;height:21.9pt" o:ole="">
            <v:imagedata r:id="rId86" o:title=""/>
          </v:shape>
          <o:OLEObject Type="Embed" ProgID="Equation.DSMT4" ShapeID="_x0000_i1065" DrawAspect="Content" ObjectID="_1654268938" r:id="rId87"/>
        </w:object>
      </w:r>
      <w:r w:rsidR="007E4BAE">
        <w:rPr>
          <w:position w:val="-10"/>
        </w:rPr>
        <w:tab/>
      </w:r>
      <w:r w:rsidR="007E4BAE" w:rsidRPr="007E4BAE">
        <w:rPr>
          <w:b/>
          <w:i/>
          <w:color w:val="4F6228" w:themeColor="accent3" w:themeShade="80"/>
          <w:position w:val="-10"/>
          <w:sz w:val="22"/>
        </w:rPr>
        <w:t>Product Rule</w:t>
      </w:r>
    </w:p>
    <w:p w14:paraId="7C659D1F" w14:textId="77777777" w:rsidR="007E4BAE" w:rsidRDefault="00D44519" w:rsidP="007E4BAE">
      <w:pPr>
        <w:tabs>
          <w:tab w:val="left" w:pos="5040"/>
        </w:tabs>
        <w:ind w:left="540"/>
        <w:rPr>
          <w:position w:val="-10"/>
        </w:rPr>
      </w:pPr>
      <w:r w:rsidRPr="00D44519">
        <w:rPr>
          <w:position w:val="-10"/>
        </w:rPr>
        <w:object w:dxaOrig="1840" w:dyaOrig="420" w14:anchorId="48B5BC6B">
          <v:shape id="_x0000_i1066" type="#_x0000_t75" style="width:92.4pt;height:21pt" o:ole="">
            <v:imagedata r:id="rId88" o:title=""/>
          </v:shape>
          <o:OLEObject Type="Embed" ProgID="Equation.DSMT4" ShapeID="_x0000_i1066" DrawAspect="Content" ObjectID="_1654268939" r:id="rId89"/>
        </w:object>
      </w:r>
      <w:r w:rsidR="007E4BAE" w:rsidRPr="007E4BAE">
        <w:rPr>
          <w:b/>
          <w:i/>
          <w:color w:val="4F6228" w:themeColor="accent3" w:themeShade="80"/>
          <w:position w:val="-10"/>
          <w:sz w:val="22"/>
        </w:rPr>
        <w:t xml:space="preserve"> </w:t>
      </w:r>
      <w:r w:rsidR="007E4BAE">
        <w:rPr>
          <w:b/>
          <w:i/>
          <w:color w:val="4F6228" w:themeColor="accent3" w:themeShade="80"/>
          <w:position w:val="-10"/>
          <w:sz w:val="22"/>
        </w:rPr>
        <w:tab/>
      </w:r>
      <w:r w:rsidR="007E4BAE" w:rsidRPr="007E4BAE">
        <w:rPr>
          <w:b/>
          <w:i/>
          <w:color w:val="4F6228" w:themeColor="accent3" w:themeShade="80"/>
          <w:position w:val="-10"/>
          <w:sz w:val="22"/>
        </w:rPr>
        <w:t>Convert to exponential form</w:t>
      </w:r>
    </w:p>
    <w:p w14:paraId="6149B3A2" w14:textId="77777777" w:rsidR="007E4BAE" w:rsidRDefault="00D44519" w:rsidP="007E4BAE">
      <w:pPr>
        <w:ind w:left="540"/>
        <w:rPr>
          <w:position w:val="-10"/>
        </w:rPr>
      </w:pPr>
      <w:r w:rsidRPr="00D44519">
        <w:rPr>
          <w:position w:val="-6"/>
        </w:rPr>
        <w:object w:dxaOrig="1500" w:dyaOrig="380" w14:anchorId="7F0A35E6">
          <v:shape id="_x0000_i1067" type="#_x0000_t75" style="width:75pt;height:18.9pt" o:ole="">
            <v:imagedata r:id="rId90" o:title=""/>
          </v:shape>
          <o:OLEObject Type="Embed" ProgID="Equation.DSMT4" ShapeID="_x0000_i1067" DrawAspect="Content" ObjectID="_1654268940" r:id="rId91"/>
        </w:object>
      </w:r>
    </w:p>
    <w:p w14:paraId="637D33FA" w14:textId="77777777" w:rsidR="007E4BAE" w:rsidRPr="007E4BAE" w:rsidRDefault="00D44519" w:rsidP="007E4BAE">
      <w:pPr>
        <w:tabs>
          <w:tab w:val="left" w:pos="5040"/>
        </w:tabs>
        <w:ind w:left="540"/>
        <w:rPr>
          <w:position w:val="-10"/>
          <w:sz w:val="28"/>
        </w:rPr>
      </w:pPr>
      <w:r w:rsidRPr="00D44519">
        <w:rPr>
          <w:position w:val="-6"/>
        </w:rPr>
        <w:object w:dxaOrig="1480" w:dyaOrig="380" w14:anchorId="45C2C160">
          <v:shape id="_x0000_i1068" type="#_x0000_t75" style="width:74.1pt;height:18.9pt" o:ole="">
            <v:imagedata r:id="rId92" o:title=""/>
          </v:shape>
          <o:OLEObject Type="Embed" ProgID="Equation.DSMT4" ShapeID="_x0000_i1068" DrawAspect="Content" ObjectID="_1654268941" r:id="rId93"/>
        </w:object>
      </w:r>
      <w:r w:rsidR="007E4BAE">
        <w:rPr>
          <w:position w:val="-10"/>
        </w:rPr>
        <w:tab/>
      </w:r>
      <w:r w:rsidR="007E4BAE" w:rsidRPr="007E4BAE">
        <w:rPr>
          <w:b/>
          <w:i/>
          <w:color w:val="4F6228" w:themeColor="accent3" w:themeShade="80"/>
          <w:position w:val="-10"/>
          <w:sz w:val="22"/>
        </w:rPr>
        <w:t xml:space="preserve">Solve for </w:t>
      </w:r>
      <w:r w:rsidR="007E4BAE" w:rsidRPr="007E4BAE">
        <w:rPr>
          <w:b/>
          <w:i/>
          <w:color w:val="4F6228" w:themeColor="accent3" w:themeShade="80"/>
          <w:position w:val="-10"/>
        </w:rPr>
        <w:t>x</w:t>
      </w:r>
    </w:p>
    <w:p w14:paraId="553FEDC3" w14:textId="77777777" w:rsidR="007E4BAE" w:rsidRDefault="00D44519" w:rsidP="00C5492C">
      <w:pPr>
        <w:tabs>
          <w:tab w:val="left" w:pos="2880"/>
          <w:tab w:val="left" w:pos="5040"/>
        </w:tabs>
        <w:spacing w:line="360" w:lineRule="auto"/>
        <w:ind w:left="720"/>
        <w:rPr>
          <w:position w:val="-10"/>
        </w:rPr>
      </w:pPr>
      <w:r w:rsidRPr="00D44519">
        <w:rPr>
          <w:position w:val="-18"/>
        </w:rPr>
        <w:object w:dxaOrig="1440" w:dyaOrig="560" w14:anchorId="5B814D6D">
          <v:shape id="_x0000_i1069" type="#_x0000_t75" style="width:1in;height:27.6pt" o:ole="">
            <v:imagedata r:id="rId94" o:title=""/>
          </v:shape>
          <o:OLEObject Type="Embed" ProgID="Equation.DSMT4" ShapeID="_x0000_i1069" DrawAspect="Content" ObjectID="_1654268942" r:id="rId95"/>
        </w:object>
      </w:r>
      <w:r w:rsidR="007E4BAE">
        <w:rPr>
          <w:position w:val="-10"/>
        </w:rPr>
        <w:tab/>
      </w:r>
      <w:r w:rsidRPr="00D44519">
        <w:rPr>
          <w:position w:val="-18"/>
        </w:rPr>
        <w:object w:dxaOrig="1400" w:dyaOrig="560" w14:anchorId="0A84285E">
          <v:shape id="_x0000_i1070" type="#_x0000_t75" style="width:69.6pt;height:27.6pt" o:ole="">
            <v:imagedata r:id="rId96" o:title=""/>
          </v:shape>
          <o:OLEObject Type="Embed" ProgID="Equation.DSMT4" ShapeID="_x0000_i1070" DrawAspect="Content" ObjectID="_1654268943" r:id="rId97"/>
        </w:object>
      </w:r>
    </w:p>
    <w:p w14:paraId="109139EB" w14:textId="77777777" w:rsidR="007E4BAE" w:rsidRPr="00C5492C" w:rsidRDefault="00C5492C" w:rsidP="00C5492C">
      <w:pPr>
        <w:tabs>
          <w:tab w:val="left" w:pos="2880"/>
          <w:tab w:val="left" w:pos="5040"/>
        </w:tabs>
        <w:spacing w:line="240" w:lineRule="auto"/>
        <w:ind w:left="540"/>
        <w:rPr>
          <w:position w:val="-10"/>
        </w:rPr>
      </w:pPr>
      <w:r>
        <w:rPr>
          <w:rFonts w:ascii="Cambria Math" w:hAnsi="Cambria Math"/>
          <w:b/>
          <w:i/>
        </w:rPr>
        <w:t>∴</w:t>
      </w:r>
      <w:r>
        <w:rPr>
          <w:b/>
          <w:i/>
        </w:rPr>
        <w:t xml:space="preserve"> </w:t>
      </w:r>
      <w:r w:rsidR="007E4BAE" w:rsidRPr="00C5492C">
        <w:rPr>
          <w:b/>
          <w:i/>
        </w:rPr>
        <w:t>Solution</w:t>
      </w:r>
      <w:r w:rsidR="007E4BAE" w:rsidRPr="00787504">
        <w:t>:</w:t>
      </w:r>
      <w:r w:rsidR="007E4BAE">
        <w:rPr>
          <w:position w:val="-10"/>
        </w:rPr>
        <w:t xml:space="preserve"> </w:t>
      </w:r>
      <w:r w:rsidRPr="00D44519">
        <w:rPr>
          <w:position w:val="-26"/>
        </w:rPr>
        <w:object w:dxaOrig="1380" w:dyaOrig="660" w14:anchorId="0B0D427E">
          <v:shape id="_x0000_i1071" type="#_x0000_t75" style="width:69pt;height:33pt" o:ole="">
            <v:imagedata r:id="rId98" o:title=""/>
          </v:shape>
          <o:OLEObject Type="Embed" ProgID="Equation.DSMT4" ShapeID="_x0000_i1071" DrawAspect="Content" ObjectID="_1654268944" r:id="rId99"/>
        </w:object>
      </w:r>
    </w:p>
    <w:p w14:paraId="2E67AB50" w14:textId="77777777" w:rsidR="004730D2" w:rsidRPr="00C5492C" w:rsidRDefault="004730D2" w:rsidP="00C5492C">
      <w:pPr>
        <w:spacing w:line="240" w:lineRule="auto"/>
        <w:rPr>
          <w:sz w:val="12"/>
        </w:rPr>
      </w:pPr>
      <w:r w:rsidRPr="00C5492C">
        <w:rPr>
          <w:sz w:val="12"/>
        </w:rPr>
        <w:br w:type="page"/>
      </w:r>
    </w:p>
    <w:p w14:paraId="5A23E5B7" w14:textId="77777777" w:rsidR="0043410D" w:rsidRPr="00CE37EF" w:rsidRDefault="0043410D" w:rsidP="0043410D">
      <w:pPr>
        <w:tabs>
          <w:tab w:val="left" w:pos="360"/>
          <w:tab w:val="left" w:pos="1620"/>
        </w:tabs>
        <w:spacing w:after="120"/>
        <w:rPr>
          <w:rFonts w:cs="Times New Roman"/>
          <w:b/>
          <w:sz w:val="28"/>
          <w:szCs w:val="24"/>
        </w:rPr>
      </w:pPr>
      <w:r w:rsidRPr="00CE37EF">
        <w:rPr>
          <w:rFonts w:cs="Times New Roman"/>
          <w:b/>
          <w:sz w:val="28"/>
          <w:szCs w:val="24"/>
        </w:rPr>
        <w:lastRenderedPageBreak/>
        <w:t>Property of Logarithmic Equality</w:t>
      </w:r>
    </w:p>
    <w:p w14:paraId="2E308C87" w14:textId="77777777" w:rsidR="0043410D" w:rsidRDefault="0043410D" w:rsidP="0043410D">
      <w:pPr>
        <w:tabs>
          <w:tab w:val="left" w:pos="360"/>
          <w:tab w:val="left" w:pos="1620"/>
          <w:tab w:val="left" w:pos="216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ab/>
        <w:t xml:space="preserve">For any </w:t>
      </w:r>
      <w:r w:rsidRPr="00F365B3">
        <w:rPr>
          <w:rFonts w:cs="Times New Roman"/>
          <w:i/>
          <w:szCs w:val="24"/>
        </w:rPr>
        <w:t>M</w:t>
      </w:r>
      <w:r>
        <w:rPr>
          <w:rFonts w:cs="Times New Roman"/>
          <w:szCs w:val="24"/>
        </w:rPr>
        <w:t xml:space="preserve"> &gt; 0, </w:t>
      </w:r>
      <w:r w:rsidRPr="00F365B3">
        <w:rPr>
          <w:rFonts w:cs="Times New Roman"/>
          <w:i/>
          <w:szCs w:val="24"/>
        </w:rPr>
        <w:t>N</w:t>
      </w:r>
      <w:r>
        <w:rPr>
          <w:rFonts w:cs="Times New Roman"/>
          <w:szCs w:val="24"/>
        </w:rPr>
        <w:t xml:space="preserve"> </w:t>
      </w:r>
      <w:r w:rsidR="00A44E06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&gt; 0,</w:t>
      </w:r>
      <w:r w:rsidRPr="00197EDF">
        <w:rPr>
          <w:rFonts w:cs="Times New Roman"/>
          <w:szCs w:val="24"/>
        </w:rPr>
        <w:t xml:space="preserve"> </w:t>
      </w:r>
      <w:r w:rsidRPr="00F365B3">
        <w:rPr>
          <w:rFonts w:cs="Times New Roman"/>
          <w:i/>
          <w:szCs w:val="24"/>
        </w:rPr>
        <w:t>b</w:t>
      </w:r>
      <w:r>
        <w:rPr>
          <w:rFonts w:cs="Times New Roman"/>
          <w:szCs w:val="24"/>
        </w:rPr>
        <w:t xml:space="preserve"> &gt; 0, ≠ 1</w:t>
      </w:r>
    </w:p>
    <w:p w14:paraId="178BD1DD" w14:textId="77777777" w:rsidR="0043410D" w:rsidRPr="0043410D" w:rsidRDefault="0043410D" w:rsidP="00F365B3">
      <w:pPr>
        <w:tabs>
          <w:tab w:val="left" w:pos="1440"/>
          <w:tab w:val="left" w:pos="3780"/>
          <w:tab w:val="left" w:pos="4320"/>
        </w:tabs>
        <w:spacing w:after="120"/>
      </w:pPr>
      <w:r>
        <w:tab/>
      </w:r>
      <w:r w:rsidR="00D44519" w:rsidRPr="00D44519">
        <w:rPr>
          <w:position w:val="-22"/>
        </w:rPr>
        <w:object w:dxaOrig="2000" w:dyaOrig="460" w14:anchorId="16BC92EC">
          <v:shape id="_x0000_i1072" type="#_x0000_t75" style="width:99.9pt;height:23.4pt" o:ole="">
            <v:imagedata r:id="rId100" o:title=""/>
          </v:shape>
          <o:OLEObject Type="Embed" ProgID="Equation.DSMT4" ShapeID="_x0000_i1072" DrawAspect="Content" ObjectID="_1654268945" r:id="rId101"/>
        </w:object>
      </w:r>
      <w:r>
        <w:tab/>
      </w:r>
      <w:r w:rsidRPr="00D005C3">
        <w:rPr>
          <w:b/>
          <w:color w:val="0000CC"/>
          <w:sz w:val="28"/>
        </w:rPr>
        <w:sym w:font="Symbol" w:char="F0DE"/>
      </w:r>
      <w:r w:rsidR="00F365B3">
        <w:tab/>
      </w:r>
      <w:r w:rsidR="00D44519" w:rsidRPr="00D44519">
        <w:rPr>
          <w:position w:val="-6"/>
        </w:rPr>
        <w:object w:dxaOrig="859" w:dyaOrig="300" w14:anchorId="5B5D3595">
          <v:shape id="_x0000_i1073" type="#_x0000_t75" style="width:42.6pt;height:15pt" o:ole="">
            <v:imagedata r:id="rId102" o:title=""/>
          </v:shape>
          <o:OLEObject Type="Embed" ProgID="Equation.DSMT4" ShapeID="_x0000_i1073" DrawAspect="Content" ObjectID="_1654268946" r:id="rId103"/>
        </w:object>
      </w:r>
    </w:p>
    <w:p w14:paraId="69FED550" w14:textId="77777777" w:rsidR="00A73F7B" w:rsidRPr="00A73F7B" w:rsidRDefault="00A73F7B" w:rsidP="00056CAD"/>
    <w:p w14:paraId="704A4995" w14:textId="77777777" w:rsidR="00A44E06" w:rsidRPr="00A82D32" w:rsidRDefault="00A44E06" w:rsidP="00B96BCB">
      <w:pPr>
        <w:spacing w:line="360" w:lineRule="auto"/>
        <w:rPr>
          <w:rFonts w:cs="Times New Roman"/>
          <w:position w:val="-10"/>
          <w:sz w:val="28"/>
          <w:szCs w:val="24"/>
        </w:rPr>
      </w:pPr>
      <w:r w:rsidRPr="00A82D32">
        <w:rPr>
          <w:b/>
          <w:i/>
          <w:sz w:val="28"/>
        </w:rPr>
        <w:t>Example</w:t>
      </w:r>
      <w:r w:rsidRPr="00A82D32">
        <w:rPr>
          <w:rFonts w:cs="Times New Roman"/>
          <w:position w:val="-10"/>
          <w:sz w:val="28"/>
          <w:szCs w:val="24"/>
        </w:rPr>
        <w:t xml:space="preserve"> </w:t>
      </w:r>
    </w:p>
    <w:p w14:paraId="6CF5CC11" w14:textId="77777777" w:rsidR="00273BCF" w:rsidRPr="008F7904" w:rsidRDefault="00A44E06" w:rsidP="00DA7339">
      <w:pPr>
        <w:tabs>
          <w:tab w:val="left" w:pos="720"/>
        </w:tabs>
        <w:spacing w:line="240" w:lineRule="auto"/>
        <w:rPr>
          <w:rFonts w:cs="Times New Roman"/>
          <w:szCs w:val="24"/>
        </w:rPr>
      </w:pPr>
      <w:r>
        <w:t>Solve:</w:t>
      </w:r>
      <w:r>
        <w:tab/>
      </w:r>
      <w:r w:rsidR="00DD17D6" w:rsidRPr="001950D4">
        <w:rPr>
          <w:position w:val="-14"/>
        </w:rPr>
        <w:object w:dxaOrig="3379" w:dyaOrig="400" w14:anchorId="21DD8AC5">
          <v:shape id="_x0000_i1074" type="#_x0000_t75" style="width:168.9pt;height:20.4pt" o:ole="">
            <v:imagedata r:id="rId104" o:title=""/>
          </v:shape>
          <o:OLEObject Type="Embed" ProgID="Equation.DSMT4" ShapeID="_x0000_i1074" DrawAspect="Content" ObjectID="_1654268947" r:id="rId105"/>
        </w:object>
      </w:r>
    </w:p>
    <w:p w14:paraId="2CA29A98" w14:textId="77777777" w:rsidR="00A44E06" w:rsidRPr="00421A9B" w:rsidRDefault="00A44E06" w:rsidP="00A44E06">
      <w:pPr>
        <w:tabs>
          <w:tab w:val="left" w:pos="90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421A9B">
        <w:rPr>
          <w:b/>
          <w:i/>
          <w:color w:val="632423" w:themeColor="accent2" w:themeShade="80"/>
          <w:u w:val="single"/>
        </w:rPr>
        <w:t>Solution</w:t>
      </w:r>
    </w:p>
    <w:p w14:paraId="75117AC7" w14:textId="77777777" w:rsidR="00273BCF" w:rsidRPr="008F7904" w:rsidRDefault="00D44519" w:rsidP="00886EAF">
      <w:pPr>
        <w:tabs>
          <w:tab w:val="left" w:pos="4320"/>
        </w:tabs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28"/>
          <w:szCs w:val="24"/>
        </w:rPr>
        <w:object w:dxaOrig="2280" w:dyaOrig="680" w14:anchorId="4B2161C9">
          <v:shape id="_x0000_i1075" type="#_x0000_t75" style="width:114pt;height:33.9pt" o:ole="">
            <v:imagedata r:id="rId106" o:title=""/>
          </v:shape>
          <o:OLEObject Type="Embed" ProgID="Equation.DSMT4" ShapeID="_x0000_i1075" DrawAspect="Content" ObjectID="_1654268948" r:id="rId107"/>
        </w:object>
      </w:r>
      <w:r w:rsidR="0058627D">
        <w:rPr>
          <w:rFonts w:cs="Times New Roman"/>
          <w:position w:val="-28"/>
          <w:szCs w:val="24"/>
        </w:rPr>
        <w:tab/>
      </w:r>
      <w:r w:rsidR="0058627D" w:rsidRPr="0058627D">
        <w:rPr>
          <w:b/>
          <w:i/>
          <w:color w:val="4F6228" w:themeColor="accent3" w:themeShade="80"/>
          <w:sz w:val="22"/>
        </w:rPr>
        <w:t>Quotient Rule</w:t>
      </w:r>
    </w:p>
    <w:p w14:paraId="3AA02206" w14:textId="77777777" w:rsidR="00273BCF" w:rsidRPr="008F7904" w:rsidRDefault="00D44519" w:rsidP="00886EAF">
      <w:pPr>
        <w:spacing w:after="120" w:line="240" w:lineRule="auto"/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24"/>
          <w:szCs w:val="24"/>
        </w:rPr>
        <w:object w:dxaOrig="1520" w:dyaOrig="620" w14:anchorId="5AB13B07">
          <v:shape id="_x0000_i1076" type="#_x0000_t75" style="width:75.9pt;height:30.9pt" o:ole="">
            <v:imagedata r:id="rId108" o:title=""/>
          </v:shape>
          <o:OLEObject Type="Embed" ProgID="Equation.DSMT4" ShapeID="_x0000_i1076" DrawAspect="Content" ObjectID="_1654268949" r:id="rId109"/>
        </w:object>
      </w:r>
    </w:p>
    <w:p w14:paraId="2C46123A" w14:textId="77777777" w:rsidR="00886EAF" w:rsidRDefault="00886EAF" w:rsidP="00886EAF">
      <w:pPr>
        <w:ind w:left="360"/>
        <w:rPr>
          <w:rFonts w:cs="Times New Roman"/>
          <w:szCs w:val="24"/>
        </w:rPr>
      </w:pPr>
      <w:r w:rsidRPr="00886EAF">
        <w:rPr>
          <w:rFonts w:cs="Times New Roman"/>
          <w:position w:val="-14"/>
          <w:szCs w:val="24"/>
        </w:rPr>
        <w:object w:dxaOrig="2340" w:dyaOrig="400" w14:anchorId="5C3261AB">
          <v:shape id="_x0000_i1077" type="#_x0000_t75" style="width:117pt;height:20.4pt" o:ole="">
            <v:imagedata r:id="rId110" o:title=""/>
          </v:shape>
          <o:OLEObject Type="Embed" ProgID="Equation.DSMT4" ShapeID="_x0000_i1077" DrawAspect="Content" ObjectID="_1654268950" r:id="rId111"/>
        </w:object>
      </w:r>
    </w:p>
    <w:p w14:paraId="173610F1" w14:textId="77777777" w:rsidR="00886EAF" w:rsidRDefault="00886EAF" w:rsidP="00886EAF">
      <w:pPr>
        <w:ind w:left="360"/>
        <w:rPr>
          <w:rFonts w:cs="Times New Roman"/>
          <w:szCs w:val="24"/>
        </w:rPr>
      </w:pPr>
      <w:r w:rsidRPr="00886EAF">
        <w:rPr>
          <w:rFonts w:cs="Times New Roman"/>
          <w:position w:val="-6"/>
          <w:szCs w:val="24"/>
        </w:rPr>
        <w:object w:dxaOrig="2120" w:dyaOrig="380" w14:anchorId="13D9CD11">
          <v:shape id="_x0000_i1078" type="#_x0000_t75" style="width:105.9pt;height:18.9pt" o:ole="">
            <v:imagedata r:id="rId112" o:title=""/>
          </v:shape>
          <o:OLEObject Type="Embed" ProgID="Equation.DSMT4" ShapeID="_x0000_i1078" DrawAspect="Content" ObjectID="_1654268951" r:id="rId113"/>
        </w:object>
      </w:r>
    </w:p>
    <w:p w14:paraId="1034A72D" w14:textId="77777777" w:rsidR="00886EAF" w:rsidRDefault="00886EAF" w:rsidP="00886EAF">
      <w:pPr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6"/>
          <w:szCs w:val="24"/>
        </w:rPr>
        <w:object w:dxaOrig="1620" w:dyaOrig="380" w14:anchorId="259CC6E4">
          <v:shape id="_x0000_i1079" type="#_x0000_t75" style="width:81pt;height:18.9pt" o:ole="">
            <v:imagedata r:id="rId114" o:title=""/>
          </v:shape>
          <o:OLEObject Type="Embed" ProgID="Equation.DSMT4" ShapeID="_x0000_i1079" DrawAspect="Content" ObjectID="_1654268952" r:id="rId115"/>
        </w:object>
      </w:r>
    </w:p>
    <w:p w14:paraId="4EFE109C" w14:textId="77777777" w:rsidR="00886EAF" w:rsidRDefault="00886EAF" w:rsidP="00886EAF">
      <w:pPr>
        <w:spacing w:line="360" w:lineRule="auto"/>
        <w:ind w:left="360"/>
        <w:rPr>
          <w:rFonts w:cs="Times New Roman"/>
          <w:szCs w:val="24"/>
        </w:rPr>
      </w:pPr>
      <w:r w:rsidRPr="00886EAF">
        <w:rPr>
          <w:rFonts w:cs="Times New Roman"/>
          <w:position w:val="-14"/>
          <w:szCs w:val="24"/>
        </w:rPr>
        <w:object w:dxaOrig="900" w:dyaOrig="380" w14:anchorId="0A86D7C5">
          <v:shape id="_x0000_i1080" type="#_x0000_t75" style="width:45pt;height:18.9pt" o:ole="">
            <v:imagedata r:id="rId116" o:title=""/>
          </v:shape>
          <o:OLEObject Type="Embed" ProgID="Equation.DSMT4" ShapeID="_x0000_i1080" DrawAspect="Content" ObjectID="_1654268953" r:id="rId117"/>
        </w:object>
      </w:r>
      <w:r>
        <w:rPr>
          <w:rFonts w:cs="Times New Roman"/>
          <w:szCs w:val="24"/>
        </w:rPr>
        <w:t xml:space="preserve"> </w:t>
      </w:r>
    </w:p>
    <w:p w14:paraId="03D01169" w14:textId="77777777" w:rsidR="00273BCF" w:rsidRPr="008F7904" w:rsidRDefault="00273BCF" w:rsidP="00886EAF">
      <w:pPr>
        <w:tabs>
          <w:tab w:val="left" w:pos="720"/>
          <w:tab w:val="left" w:pos="1080"/>
          <w:tab w:val="left" w:pos="2160"/>
        </w:tabs>
        <w:ind w:left="1080"/>
        <w:rPr>
          <w:rFonts w:cs="Times New Roman"/>
          <w:szCs w:val="24"/>
        </w:rPr>
      </w:pPr>
      <w:r w:rsidRPr="00886EAF">
        <w:rPr>
          <w:rFonts w:cs="Times New Roman"/>
          <w:b/>
          <w:i/>
          <w:color w:val="244061" w:themeColor="accent1" w:themeShade="80"/>
          <w:szCs w:val="24"/>
        </w:rPr>
        <w:t>Check</w:t>
      </w:r>
      <w:r w:rsidRPr="001A1799">
        <w:rPr>
          <w:rFonts w:cs="Times New Roman"/>
          <w:b/>
          <w:color w:val="FF0000"/>
          <w:szCs w:val="24"/>
        </w:rPr>
        <w:t>:</w:t>
      </w:r>
      <w:r w:rsidRPr="008F7904">
        <w:rPr>
          <w:rFonts w:cs="Times New Roman"/>
          <w:szCs w:val="24"/>
        </w:rPr>
        <w:t xml:space="preserve"> </w:t>
      </w:r>
      <w:r w:rsidRPr="008F7904">
        <w:rPr>
          <w:rFonts w:cs="Times New Roman"/>
          <w:szCs w:val="24"/>
        </w:rPr>
        <w:tab/>
      </w:r>
      <w:r w:rsidRPr="002A5C8C">
        <w:rPr>
          <w:rFonts w:cs="Times New Roman"/>
          <w:i/>
          <w:szCs w:val="24"/>
        </w:rPr>
        <w:t>x</w:t>
      </w:r>
      <w:r w:rsidRPr="008F7904">
        <w:rPr>
          <w:rFonts w:cs="Times New Roman"/>
          <w:szCs w:val="24"/>
        </w:rPr>
        <w:t xml:space="preserve"> = 4 </w:t>
      </w:r>
      <w:r w:rsidRPr="008F7904">
        <w:rPr>
          <w:rFonts w:cs="Times New Roman"/>
          <w:szCs w:val="24"/>
        </w:rPr>
        <w:tab/>
      </w:r>
      <w:r w:rsidRPr="008F7904">
        <w:rPr>
          <w:rFonts w:cs="Times New Roman"/>
          <w:szCs w:val="24"/>
        </w:rPr>
        <w:sym w:font="Symbol" w:char="F0DE"/>
      </w:r>
      <w:r w:rsidRPr="008F7904">
        <w:rPr>
          <w:rFonts w:cs="Times New Roman"/>
          <w:szCs w:val="24"/>
        </w:rPr>
        <w:t xml:space="preserve"> </w:t>
      </w:r>
      <w:r w:rsidR="00D44519" w:rsidRPr="00D44519">
        <w:rPr>
          <w:rFonts w:cs="Times New Roman"/>
          <w:position w:val="-10"/>
          <w:szCs w:val="24"/>
        </w:rPr>
        <w:object w:dxaOrig="3340" w:dyaOrig="320" w14:anchorId="72106A38">
          <v:shape id="_x0000_i1081" type="#_x0000_t75" style="width:167.1pt;height:15.6pt" o:ole="">
            <v:imagedata r:id="rId118" o:title=""/>
          </v:shape>
          <o:OLEObject Type="Embed" ProgID="Equation.DSMT4" ShapeID="_x0000_i1081" DrawAspect="Content" ObjectID="_1654268954" r:id="rId119"/>
        </w:object>
      </w:r>
    </w:p>
    <w:p w14:paraId="6038895D" w14:textId="77777777" w:rsidR="00273BCF" w:rsidRPr="008F7904" w:rsidRDefault="00273BCF" w:rsidP="00886EAF">
      <w:pPr>
        <w:tabs>
          <w:tab w:val="left" w:pos="1080"/>
          <w:tab w:val="left" w:pos="2160"/>
        </w:tabs>
        <w:spacing w:line="360" w:lineRule="auto"/>
        <w:ind w:left="1080"/>
        <w:rPr>
          <w:rFonts w:cs="Times New Roman"/>
          <w:szCs w:val="24"/>
        </w:rPr>
      </w:pPr>
      <w:r w:rsidRPr="008F7904">
        <w:rPr>
          <w:rFonts w:cs="Times New Roman"/>
          <w:szCs w:val="24"/>
        </w:rPr>
        <w:tab/>
      </w:r>
      <w:r w:rsidRPr="002A5C8C">
        <w:rPr>
          <w:rFonts w:cs="Times New Roman"/>
          <w:i/>
          <w:szCs w:val="24"/>
        </w:rPr>
        <w:t>x</w:t>
      </w:r>
      <w:r w:rsidRPr="008F7904">
        <w:rPr>
          <w:rFonts w:cs="Times New Roman"/>
          <w:szCs w:val="24"/>
        </w:rPr>
        <w:t xml:space="preserve"> = 5 </w:t>
      </w:r>
      <w:r w:rsidRPr="008F7904">
        <w:rPr>
          <w:rFonts w:cs="Times New Roman"/>
          <w:szCs w:val="24"/>
        </w:rPr>
        <w:tab/>
      </w:r>
      <w:r w:rsidRPr="008F7904">
        <w:rPr>
          <w:rFonts w:cs="Times New Roman"/>
          <w:szCs w:val="24"/>
        </w:rPr>
        <w:sym w:font="Symbol" w:char="F0DE"/>
      </w:r>
      <w:r w:rsidRPr="008F7904">
        <w:rPr>
          <w:rFonts w:cs="Times New Roman"/>
          <w:szCs w:val="24"/>
        </w:rPr>
        <w:t xml:space="preserve"> </w:t>
      </w:r>
      <w:r w:rsidR="00D44519" w:rsidRPr="00D44519">
        <w:rPr>
          <w:rFonts w:cs="Times New Roman"/>
          <w:position w:val="-10"/>
          <w:szCs w:val="24"/>
        </w:rPr>
        <w:object w:dxaOrig="3300" w:dyaOrig="320" w14:anchorId="7AC7D562">
          <v:shape id="_x0000_i1082" type="#_x0000_t75" style="width:165pt;height:15.6pt" o:ole="">
            <v:imagedata r:id="rId120" o:title=""/>
          </v:shape>
          <o:OLEObject Type="Embed" ProgID="Equation.DSMT4" ShapeID="_x0000_i1082" DrawAspect="Content" ObjectID="_1654268955" r:id="rId121"/>
        </w:object>
      </w:r>
    </w:p>
    <w:p w14:paraId="73FA92AB" w14:textId="77777777" w:rsidR="00886EAF" w:rsidRDefault="00886EAF" w:rsidP="00DD17D6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86EAF">
        <w:rPr>
          <w:b/>
          <w:i/>
          <w:color w:val="244061" w:themeColor="accent1" w:themeShade="80"/>
        </w:rPr>
        <w:t>Solution</w:t>
      </w:r>
      <w:r>
        <w:t xml:space="preserve">: </w:t>
      </w:r>
      <w:r w:rsidRPr="00886EAF">
        <w:rPr>
          <w:position w:val="-14"/>
        </w:rPr>
        <w:object w:dxaOrig="980" w:dyaOrig="380" w14:anchorId="5F52184C">
          <v:shape id="_x0000_i1083" type="#_x0000_t75" style="width:48.9pt;height:18.9pt" o:ole="">
            <v:imagedata r:id="rId122" o:title=""/>
          </v:shape>
          <o:OLEObject Type="Embed" ProgID="Equation.DSMT4" ShapeID="_x0000_i1083" DrawAspect="Content" ObjectID="_1654268956" r:id="rId123"/>
        </w:object>
      </w:r>
      <w:r>
        <w:t xml:space="preserve"> </w:t>
      </w:r>
    </w:p>
    <w:p w14:paraId="6ED99AD0" w14:textId="77777777" w:rsidR="00273BCF" w:rsidRDefault="00273BCF" w:rsidP="00886EAF"/>
    <w:p w14:paraId="2D14FE99" w14:textId="77777777" w:rsidR="00A82D32" w:rsidRDefault="00A82D32" w:rsidP="00886EAF"/>
    <w:p w14:paraId="1977EFC1" w14:textId="77777777" w:rsidR="00B96BCB" w:rsidRPr="00A82D32" w:rsidRDefault="00B96BCB" w:rsidP="00B96BCB">
      <w:pPr>
        <w:spacing w:line="360" w:lineRule="auto"/>
        <w:rPr>
          <w:rFonts w:cs="Times New Roman"/>
          <w:position w:val="-10"/>
          <w:sz w:val="28"/>
          <w:szCs w:val="24"/>
        </w:rPr>
      </w:pPr>
      <w:r w:rsidRPr="00A82D32">
        <w:rPr>
          <w:b/>
          <w:i/>
          <w:sz w:val="28"/>
        </w:rPr>
        <w:t>Example</w:t>
      </w:r>
      <w:r w:rsidRPr="00A82D32">
        <w:rPr>
          <w:rFonts w:cs="Times New Roman"/>
          <w:position w:val="-10"/>
          <w:sz w:val="28"/>
          <w:szCs w:val="24"/>
        </w:rPr>
        <w:t xml:space="preserve"> </w:t>
      </w:r>
    </w:p>
    <w:p w14:paraId="29356D1F" w14:textId="77777777" w:rsidR="00757A1D" w:rsidRDefault="00757A1D" w:rsidP="00757A1D">
      <w:pPr>
        <w:tabs>
          <w:tab w:val="left" w:pos="900"/>
        </w:tabs>
        <w:spacing w:line="240" w:lineRule="auto"/>
      </w:pPr>
      <w:r>
        <w:t>Solve:</w:t>
      </w:r>
      <w:r>
        <w:tab/>
      </w:r>
      <w:r w:rsidR="00DD17D6" w:rsidRPr="00DD17D6">
        <w:rPr>
          <w:position w:val="-14"/>
        </w:rPr>
        <w:object w:dxaOrig="3019" w:dyaOrig="400" w14:anchorId="6B7AF3A6">
          <v:shape id="_x0000_i1084" type="#_x0000_t75" style="width:150.9pt;height:20.4pt" o:ole="">
            <v:imagedata r:id="rId124" o:title=""/>
          </v:shape>
          <o:OLEObject Type="Embed" ProgID="Equation.DSMT4" ShapeID="_x0000_i1084" DrawAspect="Content" ObjectID="_1654268957" r:id="rId125"/>
        </w:object>
      </w:r>
    </w:p>
    <w:p w14:paraId="01A805F9" w14:textId="77777777" w:rsidR="00757A1D" w:rsidRPr="00421A9B" w:rsidRDefault="00757A1D" w:rsidP="00757A1D">
      <w:pPr>
        <w:tabs>
          <w:tab w:val="left" w:pos="90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421A9B">
        <w:rPr>
          <w:b/>
          <w:i/>
          <w:color w:val="632423" w:themeColor="accent2" w:themeShade="80"/>
          <w:u w:val="single"/>
        </w:rPr>
        <w:t>Solution</w:t>
      </w:r>
    </w:p>
    <w:p w14:paraId="25F9CE6A" w14:textId="77777777" w:rsidR="00757A1D" w:rsidRDefault="00D44519" w:rsidP="00886EAF">
      <w:pPr>
        <w:tabs>
          <w:tab w:val="left" w:pos="4320"/>
        </w:tabs>
        <w:ind w:left="360"/>
        <w:rPr>
          <w:position w:val="-10"/>
        </w:rPr>
      </w:pPr>
      <w:r w:rsidRPr="00D44519">
        <w:rPr>
          <w:position w:val="-20"/>
        </w:rPr>
        <w:object w:dxaOrig="1620" w:dyaOrig="520" w14:anchorId="66E2118D">
          <v:shape id="_x0000_i1085" type="#_x0000_t75" style="width:81pt;height:26.4pt" o:ole="">
            <v:imagedata r:id="rId126" o:title=""/>
          </v:shape>
          <o:OLEObject Type="Embed" ProgID="Equation.DSMT4" ShapeID="_x0000_i1085" DrawAspect="Content" ObjectID="_1654268958" r:id="rId127"/>
        </w:object>
      </w:r>
      <w:r w:rsidR="00DA7339" w:rsidRPr="00DA7339">
        <w:rPr>
          <w:b/>
          <w:i/>
          <w:color w:val="4F6228" w:themeColor="accent3" w:themeShade="80"/>
          <w:position w:val="-10"/>
          <w:sz w:val="22"/>
        </w:rPr>
        <w:t xml:space="preserve"> </w:t>
      </w:r>
      <w:r w:rsidR="00DA7339">
        <w:rPr>
          <w:b/>
          <w:i/>
          <w:color w:val="4F6228" w:themeColor="accent3" w:themeShade="80"/>
          <w:position w:val="-10"/>
          <w:sz w:val="22"/>
        </w:rPr>
        <w:tab/>
      </w:r>
      <w:r w:rsidR="00DA7339" w:rsidRPr="008802AE">
        <w:rPr>
          <w:b/>
          <w:i/>
          <w:color w:val="4F6228" w:themeColor="accent3" w:themeShade="80"/>
          <w:position w:val="-10"/>
          <w:sz w:val="22"/>
        </w:rPr>
        <w:t>Quotient Rule</w:t>
      </w:r>
    </w:p>
    <w:p w14:paraId="7B7091BF" w14:textId="77777777" w:rsidR="00757A1D" w:rsidRDefault="00D44519" w:rsidP="00886EAF">
      <w:pPr>
        <w:tabs>
          <w:tab w:val="left" w:pos="4320"/>
        </w:tabs>
        <w:ind w:left="360"/>
        <w:rPr>
          <w:position w:val="-10"/>
        </w:rPr>
      </w:pPr>
      <w:r w:rsidRPr="00D44519">
        <w:rPr>
          <w:position w:val="-20"/>
        </w:rPr>
        <w:object w:dxaOrig="960" w:dyaOrig="520" w14:anchorId="09C83DF2">
          <v:shape id="_x0000_i1086" type="#_x0000_t75" style="width:48pt;height:26.4pt" o:ole="">
            <v:imagedata r:id="rId128" o:title=""/>
          </v:shape>
          <o:OLEObject Type="Embed" ProgID="Equation.DSMT4" ShapeID="_x0000_i1086" DrawAspect="Content" ObjectID="_1654268959" r:id="rId129"/>
        </w:object>
      </w:r>
      <w:r w:rsidR="00757A1D">
        <w:rPr>
          <w:position w:val="-10"/>
        </w:rPr>
        <w:tab/>
      </w:r>
      <w:r w:rsidR="00757A1D" w:rsidRPr="008802AE">
        <w:rPr>
          <w:b/>
          <w:i/>
          <w:color w:val="4F6228" w:themeColor="accent3" w:themeShade="80"/>
          <w:position w:val="-10"/>
          <w:sz w:val="22"/>
        </w:rPr>
        <w:t>Multiply by x</w:t>
      </w:r>
      <w:r w:rsidR="00757A1D" w:rsidRPr="008802AE">
        <w:rPr>
          <w:b/>
          <w:color w:val="4F6228" w:themeColor="accent3" w:themeShade="80"/>
          <w:position w:val="-10"/>
          <w:sz w:val="22"/>
        </w:rPr>
        <w:t xml:space="preserve"> + 2</w:t>
      </w:r>
    </w:p>
    <w:p w14:paraId="28943E8B" w14:textId="77777777" w:rsidR="00757A1D" w:rsidRDefault="00D44519" w:rsidP="00886EAF">
      <w:pPr>
        <w:tabs>
          <w:tab w:val="left" w:pos="4320"/>
        </w:tabs>
        <w:ind w:left="360"/>
        <w:rPr>
          <w:position w:val="-10"/>
        </w:rPr>
      </w:pPr>
      <w:r w:rsidRPr="00D44519">
        <w:rPr>
          <w:position w:val="-14"/>
        </w:rPr>
        <w:object w:dxaOrig="1600" w:dyaOrig="400" w14:anchorId="61FD19B8">
          <v:shape id="_x0000_i1087" type="#_x0000_t75" style="width:80.1pt;height:20.4pt" o:ole="">
            <v:imagedata r:id="rId130" o:title=""/>
          </v:shape>
          <o:OLEObject Type="Embed" ProgID="Equation.DSMT4" ShapeID="_x0000_i1087" DrawAspect="Content" ObjectID="_1654268960" r:id="rId131"/>
        </w:object>
      </w:r>
    </w:p>
    <w:p w14:paraId="5A3016D0" w14:textId="77777777" w:rsidR="00757A1D" w:rsidRDefault="00D44519" w:rsidP="00886EAF">
      <w:pPr>
        <w:ind w:left="360"/>
        <w:rPr>
          <w:position w:val="-10"/>
        </w:rPr>
      </w:pPr>
      <w:r w:rsidRPr="00D44519">
        <w:rPr>
          <w:position w:val="-6"/>
        </w:rPr>
        <w:object w:dxaOrig="1520" w:dyaOrig="380" w14:anchorId="45D09983">
          <v:shape id="_x0000_i1088" type="#_x0000_t75" style="width:75.9pt;height:18.9pt" o:ole="">
            <v:imagedata r:id="rId132" o:title=""/>
          </v:shape>
          <o:OLEObject Type="Embed" ProgID="Equation.DSMT4" ShapeID="_x0000_i1088" DrawAspect="Content" ObjectID="_1654268961" r:id="rId133"/>
        </w:object>
      </w:r>
    </w:p>
    <w:p w14:paraId="01E80BDF" w14:textId="77777777" w:rsidR="00757A1D" w:rsidRDefault="00D44519" w:rsidP="00886EAF">
      <w:pPr>
        <w:tabs>
          <w:tab w:val="left" w:pos="4320"/>
        </w:tabs>
        <w:ind w:left="360"/>
        <w:rPr>
          <w:position w:val="-10"/>
        </w:rPr>
      </w:pPr>
      <w:r w:rsidRPr="00D44519">
        <w:rPr>
          <w:position w:val="-6"/>
        </w:rPr>
        <w:object w:dxaOrig="1380" w:dyaOrig="380" w14:anchorId="6E9DFF1E">
          <v:shape id="_x0000_i1089" type="#_x0000_t75" style="width:69pt;height:18.9pt" o:ole="">
            <v:imagedata r:id="rId134" o:title=""/>
          </v:shape>
          <o:OLEObject Type="Embed" ProgID="Equation.DSMT4" ShapeID="_x0000_i1089" DrawAspect="Content" ObjectID="_1654268962" r:id="rId135"/>
        </w:object>
      </w:r>
      <w:r w:rsidR="00757A1D">
        <w:rPr>
          <w:position w:val="-10"/>
        </w:rPr>
        <w:tab/>
      </w:r>
      <w:r w:rsidR="00757A1D" w:rsidRPr="008802AE">
        <w:rPr>
          <w:b/>
          <w:i/>
          <w:color w:val="4F6228" w:themeColor="accent3" w:themeShade="80"/>
          <w:position w:val="-10"/>
          <w:sz w:val="22"/>
        </w:rPr>
        <w:t xml:space="preserve">Solve for </w:t>
      </w:r>
      <w:r w:rsidR="00757A1D" w:rsidRPr="008802AE">
        <w:rPr>
          <w:b/>
          <w:i/>
          <w:color w:val="4F6228" w:themeColor="accent3" w:themeShade="80"/>
          <w:position w:val="-10"/>
          <w:sz w:val="26"/>
          <w:szCs w:val="26"/>
        </w:rPr>
        <w:t>x</w:t>
      </w:r>
    </w:p>
    <w:p w14:paraId="3E1C297A" w14:textId="77777777" w:rsidR="00757A1D" w:rsidRDefault="00886EAF" w:rsidP="00886EAF">
      <w:pPr>
        <w:ind w:left="360"/>
      </w:pPr>
      <w:r w:rsidRPr="00886EAF">
        <w:rPr>
          <w:position w:val="-14"/>
        </w:rPr>
        <w:object w:dxaOrig="1100" w:dyaOrig="380" w14:anchorId="3E511B82">
          <v:shape id="_x0000_i1090" type="#_x0000_t75" style="width:54.6pt;height:18.9pt" o:ole="">
            <v:imagedata r:id="rId136" o:title=""/>
          </v:shape>
          <o:OLEObject Type="Embed" ProgID="Equation.DSMT4" ShapeID="_x0000_i1090" DrawAspect="Content" ObjectID="_1654268963" r:id="rId137"/>
        </w:object>
      </w:r>
    </w:p>
    <w:p w14:paraId="59700164" w14:textId="77777777" w:rsidR="00757A1D" w:rsidRDefault="00757A1D" w:rsidP="00056CAD">
      <w:pPr>
        <w:tabs>
          <w:tab w:val="left" w:pos="1800"/>
          <w:tab w:val="left" w:pos="7920"/>
        </w:tabs>
        <w:spacing w:line="240" w:lineRule="auto"/>
        <w:ind w:left="720"/>
        <w:rPr>
          <w:position w:val="-10"/>
        </w:rPr>
      </w:pPr>
      <w:r w:rsidRPr="00757A1D">
        <w:rPr>
          <w:b/>
          <w:i/>
          <w:color w:val="FF0000"/>
        </w:rPr>
        <w:t>Check:</w:t>
      </w:r>
      <w:r>
        <w:t xml:space="preserve"> </w:t>
      </w:r>
      <w:r>
        <w:tab/>
      </w:r>
      <w:r w:rsidR="00D44519" w:rsidRPr="00D44519">
        <w:rPr>
          <w:position w:val="-14"/>
        </w:rPr>
        <w:object w:dxaOrig="4380" w:dyaOrig="400" w14:anchorId="48991C93">
          <v:shape id="_x0000_i1091" type="#_x0000_t75" style="width:219pt;height:20.4pt" o:ole="">
            <v:imagedata r:id="rId138" o:title=""/>
          </v:shape>
          <o:OLEObject Type="Embed" ProgID="Equation.DSMT4" ShapeID="_x0000_i1091" DrawAspect="Content" ObjectID="_1654268964" r:id="rId139"/>
        </w:object>
      </w:r>
      <w:r>
        <w:rPr>
          <w:position w:val="-10"/>
        </w:rPr>
        <w:tab/>
      </w:r>
      <w:r w:rsidRPr="00101721">
        <w:rPr>
          <w:i/>
          <w:color w:val="FF0000"/>
          <w:position w:val="-10"/>
          <w:sz w:val="22"/>
        </w:rPr>
        <w:t>Or</w:t>
      </w:r>
      <w:r>
        <w:rPr>
          <w:position w:val="-10"/>
        </w:rPr>
        <w:t xml:space="preserve"> </w:t>
      </w:r>
      <w:r w:rsidRPr="00757A1D">
        <w:rPr>
          <w:b/>
          <w:i/>
          <w:color w:val="4F6228" w:themeColor="accent3" w:themeShade="80"/>
          <w:position w:val="-10"/>
          <w:sz w:val="28"/>
        </w:rPr>
        <w:t>Domain</w:t>
      </w:r>
    </w:p>
    <w:p w14:paraId="38F24287" w14:textId="77777777" w:rsidR="00757A1D" w:rsidRDefault="00757A1D" w:rsidP="00886EAF">
      <w:pPr>
        <w:tabs>
          <w:tab w:val="left" w:pos="1800"/>
        </w:tabs>
        <w:spacing w:line="360" w:lineRule="auto"/>
        <w:ind w:left="720"/>
      </w:pPr>
      <w:r>
        <w:rPr>
          <w:position w:val="-10"/>
        </w:rPr>
        <w:tab/>
      </w:r>
      <w:r w:rsidR="00D44519" w:rsidRPr="00D44519">
        <w:rPr>
          <w:position w:val="-14"/>
        </w:rPr>
        <w:object w:dxaOrig="3879" w:dyaOrig="400" w14:anchorId="34E9FEC8">
          <v:shape id="_x0000_i1092" type="#_x0000_t75" style="width:194.4pt;height:20.4pt" o:ole="">
            <v:imagedata r:id="rId140" o:title=""/>
          </v:shape>
          <o:OLEObject Type="Embed" ProgID="Equation.DSMT4" ShapeID="_x0000_i1092" DrawAspect="Content" ObjectID="_1654268965" r:id="rId141"/>
        </w:object>
      </w:r>
    </w:p>
    <w:p w14:paraId="40EF0FC8" w14:textId="77777777" w:rsidR="000130CA" w:rsidRDefault="00886EAF" w:rsidP="00DD17D6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86EAF">
        <w:rPr>
          <w:b/>
          <w:i/>
          <w:color w:val="244061" w:themeColor="accent1" w:themeShade="80"/>
        </w:rPr>
        <w:t>Solution</w:t>
      </w:r>
      <w:r>
        <w:t xml:space="preserve">: </w:t>
      </w:r>
      <w:r w:rsidRPr="00886EAF">
        <w:rPr>
          <w:position w:val="-10"/>
        </w:rPr>
        <w:object w:dxaOrig="700" w:dyaOrig="340" w14:anchorId="0FE00E29">
          <v:shape id="_x0000_i1093" type="#_x0000_t75" style="width:35.1pt;height:17.4pt" o:ole="">
            <v:imagedata r:id="rId142" o:title=""/>
          </v:shape>
          <o:OLEObject Type="Embed" ProgID="Equation.DSMT4" ShapeID="_x0000_i1093" DrawAspect="Content" ObjectID="_1654268966" r:id="rId143"/>
        </w:object>
      </w:r>
    </w:p>
    <w:p w14:paraId="2E3D4439" w14:textId="77777777" w:rsidR="009F2E3A" w:rsidRPr="00886EAF" w:rsidRDefault="009F2E3A" w:rsidP="00886EAF">
      <w:pPr>
        <w:spacing w:line="240" w:lineRule="auto"/>
        <w:rPr>
          <w:sz w:val="12"/>
        </w:rPr>
      </w:pPr>
      <w:r w:rsidRPr="00886EAF">
        <w:rPr>
          <w:sz w:val="12"/>
        </w:rPr>
        <w:br w:type="page"/>
      </w:r>
    </w:p>
    <w:p w14:paraId="7F6F0D01" w14:textId="77777777" w:rsidR="009F2E3A" w:rsidRPr="00DE3A00" w:rsidRDefault="001A1799" w:rsidP="00EF00C2">
      <w:pPr>
        <w:tabs>
          <w:tab w:val="left" w:pos="2160"/>
        </w:tabs>
        <w:spacing w:after="360" w:line="240" w:lineRule="auto"/>
        <w:rPr>
          <w:rFonts w:cs="Times New Roman"/>
          <w:b/>
          <w:color w:val="000099"/>
          <w:sz w:val="32"/>
          <w:szCs w:val="24"/>
        </w:rPr>
      </w:pPr>
      <w:r w:rsidRPr="009F2E3A">
        <w:rPr>
          <w:b/>
          <w:i/>
          <w:sz w:val="40"/>
        </w:rPr>
        <w:lastRenderedPageBreak/>
        <w:t>Exercise</w:t>
      </w:r>
      <w:r w:rsidR="009F2E3A" w:rsidRPr="009F2E3A">
        <w:rPr>
          <w:b/>
          <w:i/>
          <w:sz w:val="40"/>
        </w:rPr>
        <w:t>s</w:t>
      </w:r>
      <w:r w:rsidR="009F2E3A" w:rsidRPr="009F2E3A">
        <w:rPr>
          <w:rFonts w:cs="Times New Roman"/>
          <w:b/>
          <w:i/>
          <w:color w:val="000099"/>
          <w:sz w:val="48"/>
          <w:szCs w:val="24"/>
        </w:rPr>
        <w:t xml:space="preserve"> </w:t>
      </w:r>
      <w:r w:rsidR="009F2E3A">
        <w:rPr>
          <w:rFonts w:cs="Times New Roman"/>
          <w:b/>
          <w:i/>
          <w:color w:val="000099"/>
          <w:sz w:val="32"/>
          <w:szCs w:val="24"/>
        </w:rPr>
        <w:tab/>
      </w:r>
      <w:r w:rsidR="009F2E3A" w:rsidRPr="009F2E3A">
        <w:rPr>
          <w:rFonts w:cs="Times New Roman"/>
          <w:b/>
          <w:i/>
          <w:color w:val="000099"/>
          <w:sz w:val="28"/>
          <w:szCs w:val="24"/>
        </w:rPr>
        <w:t xml:space="preserve">Section </w:t>
      </w:r>
      <w:r w:rsidR="008F0BCD">
        <w:rPr>
          <w:rFonts w:cs="Times New Roman"/>
          <w:b/>
          <w:color w:val="000099"/>
          <w:sz w:val="32"/>
          <w:szCs w:val="24"/>
        </w:rPr>
        <w:t>3</w:t>
      </w:r>
      <w:r w:rsidR="009F2E3A" w:rsidRPr="009F2E3A">
        <w:rPr>
          <w:rFonts w:cs="Times New Roman"/>
          <w:b/>
          <w:color w:val="000099"/>
          <w:sz w:val="32"/>
          <w:szCs w:val="24"/>
        </w:rPr>
        <w:t>.5 – Exponential and logarithmic Equations</w:t>
      </w:r>
    </w:p>
    <w:p w14:paraId="6252D872" w14:textId="77777777" w:rsidR="00EF00C2" w:rsidRDefault="00886EAF" w:rsidP="00886EAF">
      <w:pPr>
        <w:tabs>
          <w:tab w:val="left" w:pos="1080"/>
        </w:tabs>
        <w:spacing w:line="360" w:lineRule="auto"/>
      </w:pPr>
      <w:r>
        <w:t>(</w:t>
      </w:r>
      <w:r w:rsidRPr="00886EAF">
        <w:rPr>
          <w:b/>
        </w:rPr>
        <w:t>1</w:t>
      </w:r>
      <w:r>
        <w:t xml:space="preserve"> </w:t>
      </w:r>
      <w:r>
        <w:sym w:font="Symbol" w:char="F02D"/>
      </w:r>
      <w:r>
        <w:t xml:space="preserve"> </w:t>
      </w:r>
      <w:r w:rsidR="00AB7B2A">
        <w:rPr>
          <w:b/>
        </w:rPr>
        <w:t>10</w:t>
      </w:r>
      <w:r w:rsidR="00D8411E">
        <w:rPr>
          <w:b/>
        </w:rPr>
        <w:t>5</w:t>
      </w:r>
      <w:r>
        <w:t>)</w:t>
      </w:r>
      <w:r>
        <w:tab/>
      </w:r>
      <w:r w:rsidR="001442C7">
        <w:t>Solve</w:t>
      </w:r>
      <w:r w:rsidR="007A33CA">
        <w:t xml:space="preserve"> the equations</w:t>
      </w:r>
    </w:p>
    <w:tbl>
      <w:tblPr>
        <w:tblStyle w:val="TableGrid"/>
        <w:tblW w:w="4902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8"/>
        <w:gridCol w:w="101"/>
        <w:gridCol w:w="123"/>
        <w:gridCol w:w="4992"/>
        <w:gridCol w:w="112"/>
        <w:gridCol w:w="99"/>
      </w:tblGrid>
      <w:tr w:rsidR="006E413B" w:rsidRPr="007307ED" w14:paraId="2C454C32" w14:textId="77777777" w:rsidTr="00D21EA4">
        <w:trPr>
          <w:gridAfter w:val="1"/>
          <w:wAfter w:w="105" w:type="dxa"/>
        </w:trPr>
        <w:tc>
          <w:tcPr>
            <w:tcW w:w="4795" w:type="dxa"/>
          </w:tcPr>
          <w:p w14:paraId="1F467BA3" w14:textId="77777777" w:rsidR="00DD17D6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DD17D6">
              <w:rPr>
                <w:position w:val="-6"/>
              </w:rPr>
              <w:object w:dxaOrig="920" w:dyaOrig="380" w14:anchorId="218BE3A8">
                <v:shape id="_x0000_i1094" type="#_x0000_t75" style="width:45.9pt;height:18.9pt" o:ole="">
                  <v:imagedata r:id="rId144" o:title=""/>
                </v:shape>
                <o:OLEObject Type="Embed" ProgID="Equation.DSMT4" ShapeID="_x0000_i1094" DrawAspect="Content" ObjectID="_1654268967" r:id="rId145"/>
              </w:object>
            </w:r>
          </w:p>
          <w:p w14:paraId="6E01D71B" w14:textId="77777777" w:rsidR="00E43BB6" w:rsidRDefault="00E43BB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DD17D6">
              <w:rPr>
                <w:position w:val="-6"/>
              </w:rPr>
              <w:object w:dxaOrig="940" w:dyaOrig="380" w14:anchorId="0EA976AE">
                <v:shape id="_x0000_i1095" type="#_x0000_t75" style="width:47.1pt;height:18.9pt" o:ole="">
                  <v:imagedata r:id="rId146" o:title=""/>
                </v:shape>
                <o:OLEObject Type="Embed" ProgID="Equation.DSMT4" ShapeID="_x0000_i1095" DrawAspect="Content" ObjectID="_1654268968" r:id="rId147"/>
              </w:object>
            </w:r>
          </w:p>
          <w:p w14:paraId="57A61E2B" w14:textId="77777777" w:rsidR="00C814B1" w:rsidRDefault="00C814B1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DD17D6">
              <w:rPr>
                <w:position w:val="-6"/>
              </w:rPr>
              <w:object w:dxaOrig="820" w:dyaOrig="380" w14:anchorId="163AB21A">
                <v:shape id="_x0000_i1096" type="#_x0000_t75" style="width:41.1pt;height:18.9pt" o:ole="">
                  <v:imagedata r:id="rId148" o:title=""/>
                </v:shape>
                <o:OLEObject Type="Embed" ProgID="Equation.DSMT4" ShapeID="_x0000_i1096" DrawAspect="Content" ObjectID="_1654268969" r:id="rId149"/>
              </w:object>
            </w:r>
          </w:p>
          <w:p w14:paraId="1AE03F1A" w14:textId="77777777" w:rsidR="00C814B1" w:rsidRDefault="00C814B1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DD17D6">
              <w:rPr>
                <w:position w:val="-6"/>
              </w:rPr>
              <w:object w:dxaOrig="820" w:dyaOrig="380" w14:anchorId="64CF4E75">
                <v:shape id="_x0000_i1097" type="#_x0000_t75" style="width:41.1pt;height:18.9pt" o:ole="">
                  <v:imagedata r:id="rId150" o:title=""/>
                </v:shape>
                <o:OLEObject Type="Embed" ProgID="Equation.DSMT4" ShapeID="_x0000_i1097" DrawAspect="Content" ObjectID="_1654268970" r:id="rId151"/>
              </w:object>
            </w:r>
          </w:p>
          <w:p w14:paraId="27E17601" w14:textId="77777777" w:rsidR="00583059" w:rsidRPr="007307ED" w:rsidRDefault="00583059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920" w:dyaOrig="380" w14:anchorId="0001D57F">
                <v:shape id="_x0000_i1098" type="#_x0000_t75" style="width:45.9pt;height:18.9pt" o:ole="">
                  <v:imagedata r:id="rId152" o:title=""/>
                </v:shape>
                <o:OLEObject Type="Embed" ProgID="Equation.DSMT4" ShapeID="_x0000_i1098" DrawAspect="Content" ObjectID="_1654268971" r:id="rId153"/>
              </w:object>
            </w:r>
          </w:p>
          <w:p w14:paraId="0F78C8A0" w14:textId="77777777" w:rsidR="00583059" w:rsidRPr="007307ED" w:rsidRDefault="00583059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800" w:dyaOrig="380" w14:anchorId="61680755">
                <v:shape id="_x0000_i1099" type="#_x0000_t75" style="width:39.9pt;height:18.9pt" o:ole="">
                  <v:imagedata r:id="rId154" o:title=""/>
                </v:shape>
                <o:OLEObject Type="Embed" ProgID="Equation.DSMT4" ShapeID="_x0000_i1099" DrawAspect="Content" ObjectID="_1654268972" r:id="rId155"/>
              </w:object>
            </w:r>
          </w:p>
          <w:p w14:paraId="27B567CF" w14:textId="77777777" w:rsidR="00583059" w:rsidRDefault="00583059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30"/>
              </w:rPr>
              <w:object w:dxaOrig="900" w:dyaOrig="620" w14:anchorId="6EEE296F">
                <v:shape id="_x0000_i1100" type="#_x0000_t75" style="width:45pt;height:30.9pt" o:ole="">
                  <v:imagedata r:id="rId156" o:title=""/>
                </v:shape>
                <o:OLEObject Type="Embed" ProgID="Equation.DSMT4" ShapeID="_x0000_i1100" DrawAspect="Content" ObjectID="_1654268973" r:id="rId157"/>
              </w:object>
            </w:r>
          </w:p>
          <w:p w14:paraId="755C4730" w14:textId="77777777" w:rsidR="00DD17D6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DD17D6">
              <w:rPr>
                <w:position w:val="-20"/>
              </w:rPr>
              <w:object w:dxaOrig="1100" w:dyaOrig="520" w14:anchorId="41B8820F">
                <v:shape id="_x0000_i1101" type="#_x0000_t75" style="width:54.6pt;height:26.4pt" o:ole="">
                  <v:imagedata r:id="rId158" o:title=""/>
                </v:shape>
                <o:OLEObject Type="Embed" ProgID="Equation.DSMT4" ShapeID="_x0000_i1101" DrawAspect="Content" ObjectID="_1654268974" r:id="rId159"/>
              </w:object>
            </w:r>
            <w:r>
              <w:t xml:space="preserve"> </w:t>
            </w:r>
          </w:p>
          <w:p w14:paraId="7023F837" w14:textId="77777777" w:rsidR="00DD17D6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DD17D6">
              <w:rPr>
                <w:position w:val="-20"/>
              </w:rPr>
              <w:object w:dxaOrig="1200" w:dyaOrig="520" w14:anchorId="5E62414E">
                <v:shape id="_x0000_i1102" type="#_x0000_t75" style="width:60pt;height:26.4pt" o:ole="">
                  <v:imagedata r:id="rId160" o:title=""/>
                </v:shape>
                <o:OLEObject Type="Embed" ProgID="Equation.DSMT4" ShapeID="_x0000_i1102" DrawAspect="Content" ObjectID="_1654268975" r:id="rId161"/>
              </w:object>
            </w:r>
          </w:p>
          <w:p w14:paraId="2EF658E2" w14:textId="77777777" w:rsidR="00DD17D6" w:rsidRDefault="00813B2B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813B2B">
              <w:rPr>
                <w:position w:val="-22"/>
              </w:rPr>
              <w:object w:dxaOrig="1180" w:dyaOrig="660" w14:anchorId="7A702E97">
                <v:shape id="_x0000_i1103" type="#_x0000_t75" style="width:59.1pt;height:33pt" o:ole="">
                  <v:imagedata r:id="rId162" o:title=""/>
                </v:shape>
                <o:OLEObject Type="Embed" ProgID="Equation.DSMT4" ShapeID="_x0000_i1103" DrawAspect="Content" ObjectID="_1654268976" r:id="rId163"/>
              </w:object>
            </w:r>
            <w:r w:rsidR="00DD17D6">
              <w:t xml:space="preserve"> </w:t>
            </w:r>
          </w:p>
          <w:p w14:paraId="3BBC962A" w14:textId="77777777" w:rsidR="006E413B" w:rsidRPr="007307ED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180" w:dyaOrig="380" w14:anchorId="3CB84E37">
                <v:shape id="_x0000_i1104" type="#_x0000_t75" style="width:59.1pt;height:18.9pt" o:ole="">
                  <v:imagedata r:id="rId164" o:title=""/>
                </v:shape>
                <o:OLEObject Type="Embed" ProgID="Equation.DSMT4" ShapeID="_x0000_i1104" DrawAspect="Content" ObjectID="_1654268977" r:id="rId165"/>
              </w:object>
            </w:r>
          </w:p>
          <w:p w14:paraId="4CD9AEB6" w14:textId="77777777" w:rsidR="006E413B" w:rsidRPr="007307ED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160" w:dyaOrig="380" w14:anchorId="059D7B76">
                <v:shape id="_x0000_i1105" type="#_x0000_t75" style="width:57.9pt;height:18.9pt" o:ole="">
                  <v:imagedata r:id="rId166" o:title=""/>
                </v:shape>
                <o:OLEObject Type="Embed" ProgID="Equation.DSMT4" ShapeID="_x0000_i1105" DrawAspect="Content" ObjectID="_1654268978" r:id="rId167"/>
              </w:object>
            </w:r>
          </w:p>
          <w:p w14:paraId="561053B5" w14:textId="77777777" w:rsidR="005B28AB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20"/>
              </w:rPr>
              <w:object w:dxaOrig="1060" w:dyaOrig="520" w14:anchorId="05960B6D">
                <v:shape id="_x0000_i1106" type="#_x0000_t75" style="width:53.4pt;height:26.4pt" o:ole="">
                  <v:imagedata r:id="rId168" o:title=""/>
                </v:shape>
                <o:OLEObject Type="Embed" ProgID="Equation.DSMT4" ShapeID="_x0000_i1106" DrawAspect="Content" ObjectID="_1654268979" r:id="rId169"/>
              </w:object>
            </w:r>
          </w:p>
          <w:p w14:paraId="4B682D8E" w14:textId="77777777" w:rsidR="005B28AB" w:rsidRPr="005B28AB" w:rsidRDefault="005B28AB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object w:dxaOrig="940" w:dyaOrig="480" w14:anchorId="684118DB">
                <v:shape id="_x0000_i1107" type="#_x0000_t75" style="width:47.1pt;height:24pt" o:ole="">
                  <v:imagedata r:id="rId170" o:title=""/>
                </v:shape>
                <o:OLEObject Type="Embed" ProgID="Equation.DSMT4" ShapeID="_x0000_i1107" DrawAspect="Content" ObjectID="_1654268980" r:id="rId171"/>
              </w:object>
            </w:r>
          </w:p>
          <w:p w14:paraId="76A88284" w14:textId="77777777" w:rsidR="005B28AB" w:rsidRPr="007307ED" w:rsidRDefault="005B28AB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rPr>
                <w:position w:val="-6"/>
              </w:rPr>
              <w:object w:dxaOrig="820" w:dyaOrig="380" w14:anchorId="2463759B">
                <v:shape id="_x0000_i1108" type="#_x0000_t75" style="width:41.1pt;height:18.9pt" o:ole="">
                  <v:imagedata r:id="rId172" o:title=""/>
                </v:shape>
                <o:OLEObject Type="Embed" ProgID="Equation.DSMT4" ShapeID="_x0000_i1108" DrawAspect="Content" ObjectID="_1654268981" r:id="rId173"/>
              </w:object>
            </w:r>
          </w:p>
          <w:p w14:paraId="39A3EB4E" w14:textId="77777777" w:rsidR="006E413B" w:rsidRPr="007307ED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22"/>
              </w:rPr>
              <w:object w:dxaOrig="1020" w:dyaOrig="660" w14:anchorId="16A3924E">
                <v:shape id="_x0000_i1109" type="#_x0000_t75" style="width:51pt;height:33pt" o:ole="">
                  <v:imagedata r:id="rId174" o:title=""/>
                </v:shape>
                <o:OLEObject Type="Embed" ProgID="Equation.DSMT4" ShapeID="_x0000_i1109" DrawAspect="Content" ObjectID="_1654268982" r:id="rId175"/>
              </w:object>
            </w:r>
          </w:p>
          <w:p w14:paraId="6086D1CC" w14:textId="77777777" w:rsidR="006E413B" w:rsidRDefault="00CA653D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CA653D">
              <w:rPr>
                <w:position w:val="-6"/>
              </w:rPr>
              <w:object w:dxaOrig="1040" w:dyaOrig="380" w14:anchorId="1C306965">
                <v:shape id="_x0000_i1110" type="#_x0000_t75" style="width:51.6pt;height:18.9pt" o:ole="">
                  <v:imagedata r:id="rId176" o:title=""/>
                </v:shape>
                <o:OLEObject Type="Embed" ProgID="Equation.DSMT4" ShapeID="_x0000_i1110" DrawAspect="Content" ObjectID="_1654268983" r:id="rId177"/>
              </w:object>
            </w:r>
            <w:r w:rsidR="003A4180">
              <w:t xml:space="preserve"> </w:t>
            </w:r>
          </w:p>
          <w:p w14:paraId="2F2B5D5F" w14:textId="77777777" w:rsidR="00540626" w:rsidRPr="007307ED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359" w:dyaOrig="460" w14:anchorId="0847FDDE">
                <v:shape id="_x0000_i1111" type="#_x0000_t75" style="width:68.1pt;height:23.4pt" o:ole="">
                  <v:imagedata r:id="rId178" o:title=""/>
                </v:shape>
                <o:OLEObject Type="Embed" ProgID="Equation.DSMT4" ShapeID="_x0000_i1111" DrawAspect="Content" ObjectID="_1654268984" r:id="rId179"/>
              </w:object>
            </w:r>
          </w:p>
          <w:p w14:paraId="2DA9CC52" w14:textId="77777777" w:rsidR="006E413B" w:rsidRPr="007307ED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320" w:dyaOrig="400" w14:anchorId="4CE2EDA3">
                <v:shape id="_x0000_i1112" type="#_x0000_t75" style="width:66pt;height:20.4pt" o:ole="">
                  <v:imagedata r:id="rId180" o:title=""/>
                </v:shape>
                <o:OLEObject Type="Embed" ProgID="Equation.DSMT4" ShapeID="_x0000_i1112" DrawAspect="Content" ObjectID="_1654268985" r:id="rId181"/>
              </w:object>
            </w:r>
          </w:p>
          <w:p w14:paraId="66103237" w14:textId="77777777" w:rsidR="006E413B" w:rsidRPr="007307ED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320" w:dyaOrig="380" w14:anchorId="38C364B3">
                <v:shape id="_x0000_i1113" type="#_x0000_t75" style="width:66pt;height:18.9pt" o:ole="">
                  <v:imagedata r:id="rId182" o:title=""/>
                </v:shape>
                <o:OLEObject Type="Embed" ProgID="Equation.DSMT4" ShapeID="_x0000_i1113" DrawAspect="Content" ObjectID="_1654268986" r:id="rId183"/>
              </w:object>
            </w:r>
          </w:p>
          <w:p w14:paraId="16634C50" w14:textId="77777777" w:rsidR="006E413B" w:rsidRPr="007307ED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320" w:dyaOrig="380" w14:anchorId="3AFB02BD">
                <v:shape id="_x0000_i1114" type="#_x0000_t75" style="width:66pt;height:18.9pt" o:ole="">
                  <v:imagedata r:id="rId184" o:title=""/>
                </v:shape>
                <o:OLEObject Type="Embed" ProgID="Equation.DSMT4" ShapeID="_x0000_i1114" DrawAspect="Content" ObjectID="_1654268987" r:id="rId185"/>
              </w:object>
            </w:r>
          </w:p>
          <w:p w14:paraId="7A7354DA" w14:textId="77777777" w:rsidR="007307ED" w:rsidRPr="007307ED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800" w:dyaOrig="380" w14:anchorId="4AA4F316">
                <v:shape id="_x0000_i1115" type="#_x0000_t75" style="width:39.9pt;height:18.9pt" o:ole="">
                  <v:imagedata r:id="rId186" o:title=""/>
                </v:shape>
                <o:OLEObject Type="Embed" ProgID="Equation.DSMT4" ShapeID="_x0000_i1115" DrawAspect="Content" ObjectID="_1654268988" r:id="rId187"/>
              </w:object>
            </w:r>
          </w:p>
        </w:tc>
        <w:tc>
          <w:tcPr>
            <w:tcW w:w="5406" w:type="dxa"/>
            <w:gridSpan w:val="4"/>
          </w:tcPr>
          <w:p w14:paraId="358B2D73" w14:textId="77777777" w:rsidR="00C814B1" w:rsidRPr="007307ED" w:rsidRDefault="00496C0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3B09E3">
              <w:rPr>
                <w:position w:val="-6"/>
              </w:rPr>
              <w:object w:dxaOrig="1320" w:dyaOrig="380" w14:anchorId="350E7872">
                <v:shape id="_x0000_i1116" type="#_x0000_t75" style="width:66pt;height:18.9pt" o:ole="">
                  <v:imagedata r:id="rId188" o:title=""/>
                </v:shape>
                <o:OLEObject Type="Embed" ProgID="Equation.DSMT4" ShapeID="_x0000_i1116" DrawAspect="Content" ObjectID="_1654268989" r:id="rId189"/>
              </w:object>
            </w:r>
          </w:p>
          <w:p w14:paraId="375B712A" w14:textId="77777777" w:rsidR="00C814B1" w:rsidRDefault="00C814B1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300" w:dyaOrig="380" w14:anchorId="072F8502">
                <v:shape id="_x0000_i1117" type="#_x0000_t75" style="width:65.4pt;height:18.9pt" o:ole="">
                  <v:imagedata r:id="rId190" o:title=""/>
                </v:shape>
                <o:OLEObject Type="Embed" ProgID="Equation.DSMT4" ShapeID="_x0000_i1117" DrawAspect="Content" ObjectID="_1654268990" r:id="rId191"/>
              </w:object>
            </w:r>
          </w:p>
          <w:p w14:paraId="4A1130AC" w14:textId="77777777" w:rsidR="00E43BB6" w:rsidRDefault="00E43BB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579" w:dyaOrig="380" w14:anchorId="450E5E2A">
                <v:shape id="_x0000_i1118" type="#_x0000_t75" style="width:78.6pt;height:18.9pt" o:ole="">
                  <v:imagedata r:id="rId192" o:title=""/>
                </v:shape>
                <o:OLEObject Type="Embed" ProgID="Equation.DSMT4" ShapeID="_x0000_i1118" DrawAspect="Content" ObjectID="_1654268991" r:id="rId193"/>
              </w:object>
            </w:r>
          </w:p>
          <w:p w14:paraId="10851D37" w14:textId="77777777" w:rsidR="00813B2B" w:rsidRDefault="00813B2B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160" w:dyaOrig="380" w14:anchorId="533F5330">
                <v:shape id="_x0000_i1119" type="#_x0000_t75" style="width:57.9pt;height:18.9pt" o:ole="">
                  <v:imagedata r:id="rId194" o:title=""/>
                </v:shape>
                <o:OLEObject Type="Embed" ProgID="Equation.DSMT4" ShapeID="_x0000_i1119" DrawAspect="Content" ObjectID="_1654268992" r:id="rId195"/>
              </w:object>
            </w:r>
          </w:p>
          <w:p w14:paraId="5DBE7B94" w14:textId="77777777" w:rsidR="00DD17D6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200" w:dyaOrig="380" w14:anchorId="3F6741C9">
                <v:shape id="_x0000_i1120" type="#_x0000_t75" style="width:60pt;height:18.9pt" o:ole="">
                  <v:imagedata r:id="rId196" o:title=""/>
                </v:shape>
                <o:OLEObject Type="Embed" ProgID="Equation.DSMT4" ShapeID="_x0000_i1120" DrawAspect="Content" ObjectID="_1654268993" r:id="rId197"/>
              </w:object>
            </w:r>
          </w:p>
          <w:p w14:paraId="6F97CA3C" w14:textId="77777777" w:rsidR="00DD17D6" w:rsidRPr="007307ED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400" w:dyaOrig="380" w14:anchorId="7753A4B1">
                <v:shape id="_x0000_i1121" type="#_x0000_t75" style="width:69.6pt;height:18.9pt" o:ole="">
                  <v:imagedata r:id="rId198" o:title=""/>
                </v:shape>
                <o:OLEObject Type="Embed" ProgID="Equation.DSMT4" ShapeID="_x0000_i1121" DrawAspect="Content" ObjectID="_1654268994" r:id="rId199"/>
              </w:object>
            </w:r>
          </w:p>
          <w:p w14:paraId="2D364819" w14:textId="77777777" w:rsidR="00DD17D6" w:rsidRPr="007307ED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400" w:dyaOrig="380" w14:anchorId="5EE210FC">
                <v:shape id="_x0000_i1122" type="#_x0000_t75" style="width:69.6pt;height:18.9pt" o:ole="">
                  <v:imagedata r:id="rId200" o:title=""/>
                </v:shape>
                <o:OLEObject Type="Embed" ProgID="Equation.DSMT4" ShapeID="_x0000_i1122" DrawAspect="Content" ObjectID="_1654268995" r:id="rId201"/>
              </w:object>
            </w:r>
          </w:p>
          <w:p w14:paraId="1678BAEE" w14:textId="77777777" w:rsidR="00DD17D6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025957">
              <w:rPr>
                <w:position w:val="-4"/>
              </w:rPr>
              <w:object w:dxaOrig="1440" w:dyaOrig="360" w14:anchorId="21B288F6">
                <v:shape id="_x0000_i1123" type="#_x0000_t75" style="width:1in;height:18pt" o:ole="">
                  <v:imagedata r:id="rId202" o:title=""/>
                </v:shape>
                <o:OLEObject Type="Embed" ProgID="Equation.DSMT4" ShapeID="_x0000_i1123" DrawAspect="Content" ObjectID="_1654268996" r:id="rId203"/>
              </w:object>
            </w:r>
          </w:p>
          <w:p w14:paraId="30A7F9C1" w14:textId="77777777" w:rsidR="005D1B5A" w:rsidRDefault="005D1B5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D20222">
              <w:rPr>
                <w:position w:val="-6"/>
              </w:rPr>
              <w:object w:dxaOrig="1380" w:dyaOrig="380" w14:anchorId="593D110B">
                <v:shape id="_x0000_i1124" type="#_x0000_t75" style="width:69pt;height:18.9pt" o:ole="">
                  <v:imagedata r:id="rId204" o:title=""/>
                </v:shape>
                <o:OLEObject Type="Embed" ProgID="Equation.DSMT4" ShapeID="_x0000_i1124" DrawAspect="Content" ObjectID="_1654268997" r:id="rId205"/>
              </w:object>
            </w:r>
          </w:p>
          <w:p w14:paraId="37252AEB" w14:textId="77777777" w:rsidR="005D1B5A" w:rsidRDefault="005D1B5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rPr>
                <w:position w:val="-6"/>
              </w:rPr>
              <w:object w:dxaOrig="1359" w:dyaOrig="380" w14:anchorId="16C3BE5F">
                <v:shape id="_x0000_i1125" type="#_x0000_t75" style="width:68.1pt;height:18.9pt" o:ole="">
                  <v:imagedata r:id="rId206" o:title=""/>
                </v:shape>
                <o:OLEObject Type="Embed" ProgID="Equation.DSMT4" ShapeID="_x0000_i1125" DrawAspect="Content" ObjectID="_1654268998" r:id="rId207"/>
              </w:object>
            </w:r>
          </w:p>
          <w:p w14:paraId="27EC4FFD" w14:textId="77777777" w:rsidR="005D1B5A" w:rsidRDefault="005D1B5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rPr>
                <w:position w:val="-6"/>
              </w:rPr>
              <w:object w:dxaOrig="1480" w:dyaOrig="380" w14:anchorId="6E6B0126">
                <v:shape id="_x0000_i1126" type="#_x0000_t75" style="width:74.1pt;height:18.9pt" o:ole="">
                  <v:imagedata r:id="rId208" o:title=""/>
                </v:shape>
                <o:OLEObject Type="Embed" ProgID="Equation.DSMT4" ShapeID="_x0000_i1126" DrawAspect="Content" ObjectID="_1654268999" r:id="rId209"/>
              </w:object>
            </w:r>
          </w:p>
          <w:p w14:paraId="2FC575DA" w14:textId="77777777" w:rsidR="005D1B5A" w:rsidRDefault="005D1B5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rPr>
                <w:position w:val="-6"/>
              </w:rPr>
              <w:object w:dxaOrig="1300" w:dyaOrig="400" w14:anchorId="1A180951">
                <v:shape id="_x0000_i1127" type="#_x0000_t75" style="width:65.4pt;height:20.4pt" o:ole="">
                  <v:imagedata r:id="rId210" o:title=""/>
                </v:shape>
                <o:OLEObject Type="Embed" ProgID="Equation.DSMT4" ShapeID="_x0000_i1127" DrawAspect="Content" ObjectID="_1654269000" r:id="rId211"/>
              </w:object>
            </w:r>
          </w:p>
          <w:p w14:paraId="4546F6F9" w14:textId="77777777" w:rsidR="002406BC" w:rsidRDefault="002406BC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6"/>
              </w:rPr>
              <w:object w:dxaOrig="1440" w:dyaOrig="380" w14:anchorId="272A1B4E">
                <v:shape id="_x0000_i1128" type="#_x0000_t75" style="width:1in;height:18.9pt" o:ole="">
                  <v:imagedata r:id="rId212" o:title=""/>
                </v:shape>
                <o:OLEObject Type="Embed" ProgID="Equation.DSMT4" ShapeID="_x0000_i1128" DrawAspect="Content" ObjectID="_1654269001" r:id="rId213"/>
              </w:object>
            </w:r>
          </w:p>
          <w:p w14:paraId="4E7D92EF" w14:textId="77777777" w:rsidR="002406BC" w:rsidRDefault="002406BC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14"/>
              </w:rPr>
              <w:object w:dxaOrig="1900" w:dyaOrig="480" w14:anchorId="15663FA1">
                <v:shape id="_x0000_i1129" type="#_x0000_t75" style="width:95.4pt;height:24pt" o:ole="">
                  <v:imagedata r:id="rId214" o:title=""/>
                </v:shape>
                <o:OLEObject Type="Embed" ProgID="Equation.DSMT4" ShapeID="_x0000_i1129" DrawAspect="Content" ObjectID="_1654269002" r:id="rId215"/>
              </w:object>
            </w:r>
          </w:p>
          <w:p w14:paraId="427ACAEB" w14:textId="77777777" w:rsidR="006D7955" w:rsidRDefault="002406BC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22"/>
              </w:rPr>
              <w:object w:dxaOrig="2220" w:dyaOrig="660" w14:anchorId="0EA3B11F">
                <v:shape id="_x0000_i1130" type="#_x0000_t75" style="width:111pt;height:33pt" o:ole="">
                  <v:imagedata r:id="rId216" o:title=""/>
                </v:shape>
                <o:OLEObject Type="Embed" ProgID="Equation.DSMT4" ShapeID="_x0000_i1130" DrawAspect="Content" ObjectID="_1654269003" r:id="rId217"/>
              </w:object>
            </w:r>
          </w:p>
          <w:p w14:paraId="7BC76904" w14:textId="77777777" w:rsidR="006D7955" w:rsidRPr="006D7955" w:rsidRDefault="006D7955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6D7955">
              <w:rPr>
                <w:position w:val="-22"/>
              </w:rPr>
              <w:object w:dxaOrig="1980" w:dyaOrig="560" w14:anchorId="38CEBD7E">
                <v:shape id="_x0000_i1131" type="#_x0000_t75" style="width:98.1pt;height:27.6pt" o:ole="">
                  <v:imagedata r:id="rId218" o:title=""/>
                </v:shape>
                <o:OLEObject Type="Embed" ProgID="Equation.DSMT4" ShapeID="_x0000_i1131" DrawAspect="Content" ObjectID="_1654269004" r:id="rId219"/>
              </w:object>
            </w:r>
          </w:p>
          <w:p w14:paraId="2C14C1E1" w14:textId="77777777" w:rsidR="006D7955" w:rsidRDefault="006D7955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A96D26">
              <w:rPr>
                <w:position w:val="-22"/>
              </w:rPr>
              <w:object w:dxaOrig="1600" w:dyaOrig="560" w14:anchorId="6E484C55">
                <v:shape id="_x0000_i1132" type="#_x0000_t75" style="width:80.1pt;height:27.6pt" o:ole="">
                  <v:imagedata r:id="rId220" o:title=""/>
                </v:shape>
                <o:OLEObject Type="Embed" ProgID="Equation.DSMT4" ShapeID="_x0000_i1132" DrawAspect="Content" ObjectID="_1654269005" r:id="rId221"/>
              </w:object>
            </w:r>
          </w:p>
          <w:p w14:paraId="335E9F4B" w14:textId="77777777" w:rsidR="002406BC" w:rsidRPr="00CA653D" w:rsidRDefault="002406BC" w:rsidP="00A47AAB">
            <w:pPr>
              <w:pStyle w:val="ListParagraph"/>
              <w:numPr>
                <w:ilvl w:val="0"/>
                <w:numId w:val="22"/>
              </w:numPr>
              <w:spacing w:after="200" w:line="360" w:lineRule="auto"/>
              <w:ind w:left="540" w:hanging="540"/>
              <w:rPr>
                <w:rFonts w:eastAsia="Calibri" w:cs="Times New Roman"/>
              </w:rPr>
            </w:pPr>
            <w:r w:rsidRPr="00540626">
              <w:rPr>
                <w:position w:val="-6"/>
              </w:rPr>
              <w:object w:dxaOrig="1260" w:dyaOrig="380" w14:anchorId="66A5569B">
                <v:shape id="_x0000_i1133" type="#_x0000_t75" style="width:63pt;height:18.9pt" o:ole="">
                  <v:imagedata r:id="rId222" o:title=""/>
                </v:shape>
                <o:OLEObject Type="Embed" ProgID="Equation.DSMT4" ShapeID="_x0000_i1133" DrawAspect="Content" ObjectID="_1654269006" r:id="rId223"/>
              </w:object>
            </w:r>
          </w:p>
          <w:p w14:paraId="5011CFD2" w14:textId="77777777" w:rsidR="00CA653D" w:rsidRPr="00C814B1" w:rsidRDefault="00CA653D" w:rsidP="00A47AAB">
            <w:pPr>
              <w:pStyle w:val="ListParagraph"/>
              <w:numPr>
                <w:ilvl w:val="0"/>
                <w:numId w:val="22"/>
              </w:numPr>
              <w:spacing w:after="200" w:line="360" w:lineRule="auto"/>
              <w:ind w:left="540" w:hanging="540"/>
              <w:rPr>
                <w:rFonts w:eastAsia="Calibri" w:cs="Times New Roman"/>
              </w:rPr>
            </w:pPr>
            <w:r w:rsidRPr="00C814B1">
              <w:rPr>
                <w:position w:val="-6"/>
              </w:rPr>
              <w:object w:dxaOrig="800" w:dyaOrig="380" w14:anchorId="6FF870B7">
                <v:shape id="_x0000_i1134" type="#_x0000_t75" style="width:39.9pt;height:18.9pt" o:ole="">
                  <v:imagedata r:id="rId224" o:title=""/>
                </v:shape>
                <o:OLEObject Type="Embed" ProgID="Equation.DSMT4" ShapeID="_x0000_i1134" DrawAspect="Content" ObjectID="_1654269007" r:id="rId225"/>
              </w:object>
            </w:r>
          </w:p>
          <w:p w14:paraId="565E8161" w14:textId="77777777" w:rsidR="006E413B" w:rsidRDefault="00C814B1" w:rsidP="00A47AAB">
            <w:pPr>
              <w:pStyle w:val="ListParagraph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C814B1">
              <w:rPr>
                <w:position w:val="-6"/>
              </w:rPr>
              <w:object w:dxaOrig="1040" w:dyaOrig="380" w14:anchorId="290918B7">
                <v:shape id="_x0000_i1135" type="#_x0000_t75" style="width:51.6pt;height:18.9pt" o:ole="">
                  <v:imagedata r:id="rId226" o:title=""/>
                </v:shape>
                <o:OLEObject Type="Embed" ProgID="Equation.DSMT4" ShapeID="_x0000_i1135" DrawAspect="Content" ObjectID="_1654269008" r:id="rId227"/>
              </w:object>
            </w:r>
            <w:r>
              <w:t xml:space="preserve"> </w:t>
            </w:r>
          </w:p>
          <w:p w14:paraId="02965B21" w14:textId="77777777" w:rsidR="00A11324" w:rsidRDefault="00A11324" w:rsidP="00A47AAB">
            <w:pPr>
              <w:pStyle w:val="ListParagraph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6"/>
              </w:rPr>
              <w:object w:dxaOrig="1040" w:dyaOrig="380" w14:anchorId="5D05DE40">
                <v:shape id="_x0000_i1136" type="#_x0000_t75" style="width:51.6pt;height:18.9pt" o:ole="">
                  <v:imagedata r:id="rId228" o:title=""/>
                </v:shape>
                <o:OLEObject Type="Embed" ProgID="Equation.DSMT4" ShapeID="_x0000_i1136" DrawAspect="Content" ObjectID="_1654269009" r:id="rId229"/>
              </w:object>
            </w:r>
          </w:p>
          <w:p w14:paraId="5D32C240" w14:textId="77777777" w:rsidR="00496C0A" w:rsidRDefault="00496C0A" w:rsidP="00A47AAB">
            <w:pPr>
              <w:pStyle w:val="ListParagraph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A96D26">
              <w:rPr>
                <w:position w:val="-6"/>
              </w:rPr>
              <w:object w:dxaOrig="1140" w:dyaOrig="380" w14:anchorId="452C18D0">
                <v:shape id="_x0000_i1137" type="#_x0000_t75" style="width:57pt;height:18.9pt" o:ole="">
                  <v:imagedata r:id="rId230" o:title=""/>
                </v:shape>
                <o:OLEObject Type="Embed" ProgID="Equation.DSMT4" ShapeID="_x0000_i1137" DrawAspect="Content" ObjectID="_1654269010" r:id="rId231"/>
              </w:object>
            </w:r>
          </w:p>
          <w:p w14:paraId="7F52F31B" w14:textId="77777777" w:rsidR="00496C0A" w:rsidRPr="003A4180" w:rsidRDefault="00496C0A" w:rsidP="00A47AAB">
            <w:pPr>
              <w:pStyle w:val="ListParagraph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6"/>
              </w:rPr>
              <w:object w:dxaOrig="1420" w:dyaOrig="480" w14:anchorId="47C0BC0D">
                <v:shape id="_x0000_i1138" type="#_x0000_t75" style="width:71.4pt;height:24pt" o:ole="">
                  <v:imagedata r:id="rId232" o:title=""/>
                </v:shape>
                <o:OLEObject Type="Embed" ProgID="Equation.DSMT4" ShapeID="_x0000_i1138" DrawAspect="Content" ObjectID="_1654269011" r:id="rId233"/>
              </w:object>
            </w:r>
          </w:p>
        </w:tc>
      </w:tr>
      <w:bookmarkStart w:id="0" w:name="_Hlk491516626"/>
      <w:tr w:rsidR="005D1B5A" w14:paraId="4E4A2AD3" w14:textId="77777777" w:rsidTr="00D21EA4">
        <w:tc>
          <w:tcPr>
            <w:tcW w:w="4901" w:type="dxa"/>
            <w:gridSpan w:val="2"/>
          </w:tcPr>
          <w:p w14:paraId="7988D787" w14:textId="77777777" w:rsidR="00C814B1" w:rsidRDefault="00C814B1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10"/>
              </w:rPr>
              <w:object w:dxaOrig="1640" w:dyaOrig="420" w14:anchorId="47FB2C6B">
                <v:shape id="_x0000_i1139" type="#_x0000_t75" style="width:81.9pt;height:21pt" o:ole="">
                  <v:imagedata r:id="rId234" o:title=""/>
                </v:shape>
                <o:OLEObject Type="Embed" ProgID="Equation.DSMT4" ShapeID="_x0000_i1139" DrawAspect="Content" ObjectID="_1654269012" r:id="rId235"/>
              </w:object>
            </w:r>
          </w:p>
          <w:p w14:paraId="11C14D2F" w14:textId="77777777" w:rsidR="00E43BB6" w:rsidRDefault="00E43BB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22"/>
              </w:rPr>
              <w:object w:dxaOrig="2700" w:dyaOrig="560" w14:anchorId="09E3DBB7">
                <v:shape id="_x0000_i1140" type="#_x0000_t75" style="width:135pt;height:27.6pt" o:ole="">
                  <v:imagedata r:id="rId236" o:title=""/>
                </v:shape>
                <o:OLEObject Type="Embed" ProgID="Equation.DSMT4" ShapeID="_x0000_i1140" DrawAspect="Content" ObjectID="_1654269013" r:id="rId237"/>
              </w:object>
            </w:r>
          </w:p>
          <w:p w14:paraId="3FBAB05B" w14:textId="77777777" w:rsidR="00E43BB6" w:rsidRDefault="00E43BB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780" w:dyaOrig="380" w14:anchorId="0570C2F7">
                <v:shape id="_x0000_i1141" type="#_x0000_t75" style="width:89.4pt;height:18.9pt" o:ole="">
                  <v:imagedata r:id="rId238" o:title=""/>
                </v:shape>
                <o:OLEObject Type="Embed" ProgID="Equation.DSMT4" ShapeID="_x0000_i1141" DrawAspect="Content" ObjectID="_1654269014" r:id="rId239"/>
              </w:object>
            </w:r>
          </w:p>
          <w:p w14:paraId="780C7A4F" w14:textId="77777777" w:rsidR="00813B2B" w:rsidRDefault="00813B2B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400" w:dyaOrig="380" w14:anchorId="51F43C25">
                <v:shape id="_x0000_i1142" type="#_x0000_t75" style="width:69.6pt;height:18.9pt" o:ole="">
                  <v:imagedata r:id="rId240" o:title=""/>
                </v:shape>
                <o:OLEObject Type="Embed" ProgID="Equation.DSMT4" ShapeID="_x0000_i1142" DrawAspect="Content" ObjectID="_1654269015" r:id="rId241"/>
              </w:object>
            </w:r>
          </w:p>
          <w:p w14:paraId="11BD0E15" w14:textId="77777777" w:rsidR="00DD17D6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080" w:dyaOrig="460" w14:anchorId="21B43D0C">
                <v:shape id="_x0000_i1143" type="#_x0000_t75" style="width:54pt;height:23.4pt" o:ole="">
                  <v:imagedata r:id="rId242" o:title=""/>
                </v:shape>
                <o:OLEObject Type="Embed" ProgID="Equation.DSMT4" ShapeID="_x0000_i1143" DrawAspect="Content" ObjectID="_1654269016" r:id="rId243"/>
              </w:object>
            </w:r>
          </w:p>
          <w:p w14:paraId="1CD1E5F7" w14:textId="77777777" w:rsidR="00DD17D6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760" w:dyaOrig="380" w14:anchorId="1A96B487">
                <v:shape id="_x0000_i1144" type="#_x0000_t75" style="width:87.6pt;height:18.9pt" o:ole="">
                  <v:imagedata r:id="rId244" o:title=""/>
                </v:shape>
                <o:OLEObject Type="Embed" ProgID="Equation.DSMT4" ShapeID="_x0000_i1144" DrawAspect="Content" ObjectID="_1654269017" r:id="rId245"/>
              </w:object>
            </w:r>
          </w:p>
          <w:p w14:paraId="3B700042" w14:textId="77777777" w:rsidR="00DD17D6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740" w:dyaOrig="380" w14:anchorId="2298573E">
                <v:shape id="_x0000_i1145" type="#_x0000_t75" style="width:87pt;height:18.9pt" o:ole="">
                  <v:imagedata r:id="rId246" o:title=""/>
                </v:shape>
                <o:OLEObject Type="Embed" ProgID="Equation.DSMT4" ShapeID="_x0000_i1145" DrawAspect="Content" ObjectID="_1654269018" r:id="rId247"/>
              </w:object>
            </w:r>
          </w:p>
          <w:p w14:paraId="52C6C169" w14:textId="77777777" w:rsidR="006D7955" w:rsidRPr="007307ED" w:rsidRDefault="006D7955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rPr>
                <w:position w:val="-6"/>
              </w:rPr>
              <w:object w:dxaOrig="1840" w:dyaOrig="380" w14:anchorId="4957A1D7">
                <v:shape id="_x0000_i1146" type="#_x0000_t75" style="width:92.4pt;height:18.9pt" o:ole="">
                  <v:imagedata r:id="rId248" o:title=""/>
                </v:shape>
                <o:OLEObject Type="Embed" ProgID="Equation.DSMT4" ShapeID="_x0000_i1146" DrawAspect="Content" ObjectID="_1654269019" r:id="rId249"/>
              </w:object>
            </w:r>
          </w:p>
          <w:p w14:paraId="2DF6C664" w14:textId="77777777" w:rsidR="006D7955" w:rsidRPr="007307ED" w:rsidRDefault="006D7955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560" w:dyaOrig="380" w14:anchorId="41E89769">
                <v:shape id="_x0000_i1147" type="#_x0000_t75" style="width:78pt;height:18.9pt" o:ole="">
                  <v:imagedata r:id="rId250" o:title=""/>
                </v:shape>
                <o:OLEObject Type="Embed" ProgID="Equation.DSMT4" ShapeID="_x0000_i1147" DrawAspect="Content" ObjectID="_1654269020" r:id="rId251"/>
              </w:object>
            </w:r>
          </w:p>
          <w:p w14:paraId="6F25BDB9" w14:textId="77777777" w:rsidR="006D7955" w:rsidRDefault="006D7955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640" w:dyaOrig="380" w14:anchorId="13057CFA">
                <v:shape id="_x0000_i1148" type="#_x0000_t75" style="width:81.9pt;height:18.9pt" o:ole="">
                  <v:imagedata r:id="rId252" o:title=""/>
                </v:shape>
                <o:OLEObject Type="Embed" ProgID="Equation.DSMT4" ShapeID="_x0000_i1148" DrawAspect="Content" ObjectID="_1654269021" r:id="rId253"/>
              </w:object>
            </w:r>
          </w:p>
          <w:p w14:paraId="15EC426B" w14:textId="77777777" w:rsidR="005D1B5A" w:rsidRDefault="005D1B5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10"/>
              </w:rPr>
              <w:object w:dxaOrig="1300" w:dyaOrig="320" w14:anchorId="54983087">
                <v:shape id="_x0000_i1149" type="#_x0000_t75" style="width:65.4pt;height:15.6pt" o:ole="">
                  <v:imagedata r:id="rId254" o:title=""/>
                </v:shape>
                <o:OLEObject Type="Embed" ProgID="Equation.DSMT4" ShapeID="_x0000_i1149" DrawAspect="Content" ObjectID="_1654269022" r:id="rId255"/>
              </w:object>
            </w:r>
          </w:p>
          <w:p w14:paraId="23BCBF0A" w14:textId="77777777" w:rsidR="005D1B5A" w:rsidRDefault="005D1B5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18"/>
              </w:rPr>
              <w:object w:dxaOrig="1600" w:dyaOrig="420" w14:anchorId="6D8A7D3D">
                <v:shape id="_x0000_i1150" type="#_x0000_t75" style="width:80.1pt;height:21pt" o:ole="">
                  <v:imagedata r:id="rId256" o:title=""/>
                </v:shape>
                <o:OLEObject Type="Embed" ProgID="Equation.DSMT4" ShapeID="_x0000_i1150" DrawAspect="Content" ObjectID="_1654269023" r:id="rId257"/>
              </w:object>
            </w:r>
          </w:p>
          <w:p w14:paraId="1AF9B701" w14:textId="77777777" w:rsidR="001950D4" w:rsidRDefault="001950D4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rPr>
                <w:position w:val="-18"/>
              </w:rPr>
              <w:object w:dxaOrig="1579" w:dyaOrig="440" w14:anchorId="74F370F6">
                <v:shape id="_x0000_i1151" type="#_x0000_t75" style="width:78.6pt;height:21.9pt" o:ole="">
                  <v:imagedata r:id="rId258" o:title=""/>
                </v:shape>
                <o:OLEObject Type="Embed" ProgID="Equation.DSMT4" ShapeID="_x0000_i1151" DrawAspect="Content" ObjectID="_1654269024" r:id="rId259"/>
              </w:object>
            </w:r>
          </w:p>
          <w:p w14:paraId="78EE6911" w14:textId="77777777" w:rsidR="009A5951" w:rsidRDefault="009A5951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9A5951">
              <w:rPr>
                <w:position w:val="-14"/>
              </w:rPr>
              <w:object w:dxaOrig="1620" w:dyaOrig="400" w14:anchorId="3A418B79">
                <v:shape id="_x0000_i1152" type="#_x0000_t75" style="width:81pt;height:20.4pt" o:ole="">
                  <v:imagedata r:id="rId260" o:title=""/>
                </v:shape>
                <o:OLEObject Type="Embed" ProgID="Equation.DSMT4" ShapeID="_x0000_i1152" DrawAspect="Content" ObjectID="_1654269025" r:id="rId261"/>
              </w:object>
            </w:r>
            <w:r>
              <w:t xml:space="preserve"> </w:t>
            </w:r>
          </w:p>
          <w:p w14:paraId="6D41AADB" w14:textId="77777777" w:rsidR="001950D4" w:rsidRDefault="001950D4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18"/>
              </w:rPr>
              <w:object w:dxaOrig="1200" w:dyaOrig="420" w14:anchorId="7F906F67">
                <v:shape id="_x0000_i1153" type="#_x0000_t75" style="width:60pt;height:21pt" o:ole="">
                  <v:imagedata r:id="rId262" o:title=""/>
                </v:shape>
                <o:OLEObject Type="Embed" ProgID="Equation.DSMT4" ShapeID="_x0000_i1153" DrawAspect="Content" ObjectID="_1654269026" r:id="rId263"/>
              </w:object>
            </w:r>
          </w:p>
          <w:p w14:paraId="0B44932A" w14:textId="77777777" w:rsidR="009A5951" w:rsidRDefault="009A5951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9A5951">
              <w:rPr>
                <w:position w:val="-22"/>
              </w:rPr>
              <w:object w:dxaOrig="1680" w:dyaOrig="560" w14:anchorId="630EC970">
                <v:shape id="_x0000_i1154" type="#_x0000_t75" style="width:84pt;height:27.6pt" o:ole="">
                  <v:imagedata r:id="rId264" o:title=""/>
                </v:shape>
                <o:OLEObject Type="Embed" ProgID="Equation.DSMT4" ShapeID="_x0000_i1154" DrawAspect="Content" ObjectID="_1654269027" r:id="rId265"/>
              </w:object>
            </w:r>
          </w:p>
          <w:p w14:paraId="60CE729F" w14:textId="77777777" w:rsidR="00AF5185" w:rsidRDefault="00AF5185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F5185">
              <w:rPr>
                <w:position w:val="-22"/>
              </w:rPr>
              <w:object w:dxaOrig="1800" w:dyaOrig="560" w14:anchorId="4952B3D1">
                <v:shape id="_x0000_i1155" type="#_x0000_t75" style="width:90pt;height:27.6pt" o:ole="">
                  <v:imagedata r:id="rId266" o:title=""/>
                </v:shape>
                <o:OLEObject Type="Embed" ProgID="Equation.DSMT4" ShapeID="_x0000_i1155" DrawAspect="Content" ObjectID="_1654269028" r:id="rId267"/>
              </w:object>
            </w:r>
            <w:r>
              <w:t xml:space="preserve"> </w:t>
            </w:r>
          </w:p>
          <w:p w14:paraId="6B1018B9" w14:textId="77777777" w:rsidR="00AF5185" w:rsidRDefault="00AF5185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F5185">
              <w:rPr>
                <w:position w:val="-22"/>
              </w:rPr>
              <w:object w:dxaOrig="3040" w:dyaOrig="560" w14:anchorId="04C92282">
                <v:shape id="_x0000_i1156" type="#_x0000_t75" style="width:152.4pt;height:27.6pt" o:ole="">
                  <v:imagedata r:id="rId268" o:title=""/>
                </v:shape>
                <o:OLEObject Type="Embed" ProgID="Equation.DSMT4" ShapeID="_x0000_i1156" DrawAspect="Content" ObjectID="_1654269029" r:id="rId269"/>
              </w:object>
            </w:r>
            <w:r>
              <w:t xml:space="preserve"> </w:t>
            </w:r>
          </w:p>
          <w:p w14:paraId="63915EAD" w14:textId="77777777" w:rsidR="001950D4" w:rsidRDefault="001950D4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rPr>
                <w:position w:val="-18"/>
              </w:rPr>
              <w:object w:dxaOrig="3100" w:dyaOrig="440" w14:anchorId="333D96F1">
                <v:shape id="_x0000_i1157" type="#_x0000_t75" style="width:155.4pt;height:21.9pt" o:ole="">
                  <v:imagedata r:id="rId270" o:title=""/>
                </v:shape>
                <o:OLEObject Type="Embed" ProgID="Equation.DSMT4" ShapeID="_x0000_i1157" DrawAspect="Content" ObjectID="_1654269030" r:id="rId271"/>
              </w:object>
            </w:r>
          </w:p>
          <w:p w14:paraId="5AE9FB39" w14:textId="77777777" w:rsidR="001950D4" w:rsidRDefault="001950D4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rPr>
                <w:position w:val="-24"/>
              </w:rPr>
              <w:object w:dxaOrig="2620" w:dyaOrig="499" w14:anchorId="5CD45A7D">
                <v:shape id="_x0000_i1158" type="#_x0000_t75" style="width:131.4pt;height:24.9pt" o:ole="">
                  <v:imagedata r:id="rId272" o:title=""/>
                </v:shape>
                <o:OLEObject Type="Embed" ProgID="Equation.DSMT4" ShapeID="_x0000_i1158" DrawAspect="Content" ObjectID="_1654269031" r:id="rId273"/>
              </w:object>
            </w:r>
          </w:p>
          <w:p w14:paraId="5D579485" w14:textId="77777777" w:rsidR="005D1B5A" w:rsidRDefault="00496C0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18"/>
              </w:rPr>
              <w:object w:dxaOrig="2520" w:dyaOrig="440" w14:anchorId="59A05D6D">
                <v:shape id="_x0000_i1159" type="#_x0000_t75" style="width:126pt;height:21.9pt" o:ole="">
                  <v:imagedata r:id="rId274" o:title=""/>
                </v:shape>
                <o:OLEObject Type="Embed" ProgID="Equation.DSMT4" ShapeID="_x0000_i1159" DrawAspect="Content" ObjectID="_1654269032" r:id="rId275"/>
              </w:object>
            </w:r>
          </w:p>
          <w:p w14:paraId="03E991DB" w14:textId="77777777" w:rsidR="005D1B5A" w:rsidRDefault="005D1B5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10"/>
              </w:rPr>
              <w:object w:dxaOrig="2040" w:dyaOrig="320" w14:anchorId="782D0DA3">
                <v:shape id="_x0000_i1160" type="#_x0000_t75" style="width:102pt;height:15.6pt" o:ole="">
                  <v:imagedata r:id="rId276" o:title=""/>
                </v:shape>
                <o:OLEObject Type="Embed" ProgID="Equation.DSMT4" ShapeID="_x0000_i1160" DrawAspect="Content" ObjectID="_1654269033" r:id="rId277"/>
              </w:object>
            </w:r>
          </w:p>
          <w:p w14:paraId="328D2260" w14:textId="77777777" w:rsidR="00496C0A" w:rsidRDefault="00496C0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D1B5A">
              <w:rPr>
                <w:position w:val="-14"/>
              </w:rPr>
              <w:object w:dxaOrig="2100" w:dyaOrig="400" w14:anchorId="73712DC2">
                <v:shape id="_x0000_i1161" type="#_x0000_t75" style="width:105pt;height:20.4pt" o:ole="">
                  <v:imagedata r:id="rId278" o:title=""/>
                </v:shape>
                <o:OLEObject Type="Embed" ProgID="Equation.DSMT4" ShapeID="_x0000_i1161" DrawAspect="Content" ObjectID="_1654269034" r:id="rId279"/>
              </w:object>
            </w:r>
          </w:p>
          <w:p w14:paraId="6B6C8FF8" w14:textId="77777777" w:rsidR="00496C0A" w:rsidRDefault="00496C0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D1B5A">
              <w:rPr>
                <w:position w:val="-20"/>
              </w:rPr>
              <w:object w:dxaOrig="2940" w:dyaOrig="460" w14:anchorId="57F55BF1">
                <v:shape id="_x0000_i1162" type="#_x0000_t75" style="width:147pt;height:23.4pt" o:ole="">
                  <v:imagedata r:id="rId280" o:title=""/>
                </v:shape>
                <o:OLEObject Type="Embed" ProgID="Equation.DSMT4" ShapeID="_x0000_i1162" DrawAspect="Content" ObjectID="_1654269035" r:id="rId281"/>
              </w:object>
            </w:r>
          </w:p>
          <w:p w14:paraId="3EDC07CB" w14:textId="77777777" w:rsidR="00496C0A" w:rsidRDefault="00496C0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ind w:left="540" w:hanging="540"/>
            </w:pPr>
            <w:r w:rsidRPr="00540626">
              <w:rPr>
                <w:position w:val="-22"/>
              </w:rPr>
              <w:object w:dxaOrig="2460" w:dyaOrig="480" w14:anchorId="7AD51F1D">
                <v:shape id="_x0000_i1163" type="#_x0000_t75" style="width:123pt;height:24pt" o:ole="">
                  <v:imagedata r:id="rId282" o:title=""/>
                </v:shape>
                <o:OLEObject Type="Embed" ProgID="Equation.DSMT4" ShapeID="_x0000_i1163" DrawAspect="Content" ObjectID="_1654269036" r:id="rId283"/>
              </w:object>
            </w:r>
          </w:p>
        </w:tc>
        <w:tc>
          <w:tcPr>
            <w:tcW w:w="5405" w:type="dxa"/>
            <w:gridSpan w:val="4"/>
          </w:tcPr>
          <w:p w14:paraId="1A23C366" w14:textId="77777777" w:rsidR="00A9559C" w:rsidRDefault="00A9559C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559C">
              <w:rPr>
                <w:position w:val="-14"/>
              </w:rPr>
              <w:object w:dxaOrig="2780" w:dyaOrig="400" w14:anchorId="5D179152">
                <v:shape id="_x0000_i1164" type="#_x0000_t75" style="width:138.6pt;height:20.4pt" o:ole="">
                  <v:imagedata r:id="rId284" o:title=""/>
                </v:shape>
                <o:OLEObject Type="Embed" ProgID="Equation.DSMT4" ShapeID="_x0000_i1164" DrawAspect="Content" ObjectID="_1654269037" r:id="rId285"/>
              </w:object>
            </w:r>
          </w:p>
          <w:p w14:paraId="690BF2EC" w14:textId="77777777" w:rsidR="00A9559C" w:rsidRDefault="00A9559C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559C">
              <w:rPr>
                <w:position w:val="-14"/>
              </w:rPr>
              <w:object w:dxaOrig="2799" w:dyaOrig="400" w14:anchorId="6C2EE54E">
                <v:shape id="_x0000_i1165" type="#_x0000_t75" style="width:140.1pt;height:20.4pt" o:ole="">
                  <v:imagedata r:id="rId286" o:title=""/>
                </v:shape>
                <o:OLEObject Type="Embed" ProgID="Equation.DSMT4" ShapeID="_x0000_i1165" DrawAspect="Content" ObjectID="_1654269038" r:id="rId287"/>
              </w:object>
            </w:r>
          </w:p>
          <w:p w14:paraId="0A7343E5" w14:textId="77777777" w:rsidR="008B55AD" w:rsidRDefault="00496C0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7C4BCD">
              <w:rPr>
                <w:position w:val="-14"/>
              </w:rPr>
              <w:object w:dxaOrig="2760" w:dyaOrig="400" w14:anchorId="5E1FDE77">
                <v:shape id="_x0000_i1166" type="#_x0000_t75" style="width:138pt;height:20.4pt" o:ole="">
                  <v:imagedata r:id="rId288" o:title=""/>
                </v:shape>
                <o:OLEObject Type="Embed" ProgID="Equation.DSMT4" ShapeID="_x0000_i1166" DrawAspect="Content" ObjectID="_1654269039" r:id="rId289"/>
              </w:object>
            </w:r>
          </w:p>
          <w:p w14:paraId="03005AD9" w14:textId="77777777" w:rsidR="00B2057B" w:rsidRDefault="00B2057B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8"/>
              </w:rPr>
              <w:object w:dxaOrig="1400" w:dyaOrig="380" w14:anchorId="07A66243">
                <v:shape id="_x0000_i1167" type="#_x0000_t75" style="width:69.6pt;height:18.9pt" o:ole="">
                  <v:imagedata r:id="rId290" o:title=""/>
                </v:shape>
                <o:OLEObject Type="Embed" ProgID="Equation.DSMT4" ShapeID="_x0000_i1167" DrawAspect="Content" ObjectID="_1654269040" r:id="rId291"/>
              </w:object>
            </w:r>
          </w:p>
          <w:p w14:paraId="3FA9E237" w14:textId="77777777" w:rsidR="00B2057B" w:rsidRDefault="00B2057B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540626">
              <w:rPr>
                <w:position w:val="-8"/>
              </w:rPr>
              <w:object w:dxaOrig="1400" w:dyaOrig="360" w14:anchorId="15144E74">
                <v:shape id="_x0000_i1168" type="#_x0000_t75" style="width:69.6pt;height:18pt" o:ole="">
                  <v:imagedata r:id="rId292" o:title=""/>
                </v:shape>
                <o:OLEObject Type="Embed" ProgID="Equation.DSMT4" ShapeID="_x0000_i1168" DrawAspect="Content" ObjectID="_1654269041" r:id="rId293"/>
              </w:object>
            </w:r>
          </w:p>
          <w:p w14:paraId="73583856" w14:textId="77777777" w:rsidR="00963AB1" w:rsidRDefault="00963AB1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44519">
              <w:rPr>
                <w:position w:val="-14"/>
              </w:rPr>
              <w:object w:dxaOrig="1660" w:dyaOrig="480" w14:anchorId="47126EC3">
                <v:shape id="_x0000_i1169" type="#_x0000_t75" style="width:83.1pt;height:24pt" o:ole="">
                  <v:imagedata r:id="rId294" o:title=""/>
                </v:shape>
                <o:OLEObject Type="Embed" ProgID="Equation.DSMT4" ShapeID="_x0000_i1169" DrawAspect="Content" ObjectID="_1654269042" r:id="rId295"/>
              </w:object>
            </w:r>
          </w:p>
          <w:p w14:paraId="1A7642B7" w14:textId="77777777" w:rsidR="0069326E" w:rsidRDefault="0069326E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44519">
              <w:rPr>
                <w:position w:val="-14"/>
              </w:rPr>
              <w:object w:dxaOrig="1680" w:dyaOrig="480" w14:anchorId="293018A4">
                <v:shape id="_x0000_i1170" type="#_x0000_t75" style="width:84pt;height:24pt" o:ole="">
                  <v:imagedata r:id="rId296" o:title=""/>
                </v:shape>
                <o:OLEObject Type="Embed" ProgID="Equation.DSMT4" ShapeID="_x0000_i1170" DrawAspect="Content" ObjectID="_1654269043" r:id="rId297"/>
              </w:object>
            </w:r>
          </w:p>
          <w:p w14:paraId="45EA298B" w14:textId="77777777" w:rsidR="00963AB1" w:rsidRDefault="00D9764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44519">
              <w:rPr>
                <w:position w:val="-14"/>
              </w:rPr>
              <w:object w:dxaOrig="1400" w:dyaOrig="400" w14:anchorId="352E1156">
                <v:shape id="_x0000_i1171" type="#_x0000_t75" style="width:70.5pt;height:20.4pt" o:ole="">
                  <v:imagedata r:id="rId298" o:title=""/>
                </v:shape>
                <o:OLEObject Type="Embed" ProgID="Equation.DSMT4" ShapeID="_x0000_i1171" DrawAspect="Content" ObjectID="_1654269044" r:id="rId299"/>
              </w:object>
            </w:r>
          </w:p>
          <w:p w14:paraId="434882C7" w14:textId="77777777" w:rsidR="00D97646" w:rsidRDefault="00D9764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44519">
              <w:rPr>
                <w:position w:val="-14"/>
              </w:rPr>
              <w:object w:dxaOrig="1420" w:dyaOrig="400" w14:anchorId="435BEE34">
                <v:shape id="_x0000_i1172" type="#_x0000_t75" style="width:71.4pt;height:20.4pt" o:ole="">
                  <v:imagedata r:id="rId300" o:title=""/>
                </v:shape>
                <o:OLEObject Type="Embed" ProgID="Equation.DSMT4" ShapeID="_x0000_i1172" DrawAspect="Content" ObjectID="_1654269045" r:id="rId301"/>
              </w:object>
            </w:r>
          </w:p>
          <w:p w14:paraId="4FCDD87F" w14:textId="77777777" w:rsidR="0069326E" w:rsidRDefault="00D9764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97646">
              <w:rPr>
                <w:position w:val="-14"/>
              </w:rPr>
              <w:object w:dxaOrig="1200" w:dyaOrig="400" w14:anchorId="38CE1230">
                <v:shape id="_x0000_i1173" type="#_x0000_t75" style="width:60pt;height:20.4pt" o:ole="">
                  <v:imagedata r:id="rId302" o:title=""/>
                </v:shape>
                <o:OLEObject Type="Embed" ProgID="Equation.DSMT4" ShapeID="_x0000_i1173" DrawAspect="Content" ObjectID="_1654269046" r:id="rId303"/>
              </w:object>
            </w:r>
            <w:r w:rsidR="0069326E">
              <w:t xml:space="preserve"> </w:t>
            </w:r>
          </w:p>
          <w:p w14:paraId="26F74F90" w14:textId="77777777" w:rsidR="000D5AE6" w:rsidRDefault="000D5AE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0D5AE6">
              <w:rPr>
                <w:position w:val="-32"/>
              </w:rPr>
              <w:object w:dxaOrig="1420" w:dyaOrig="760" w14:anchorId="549C9859">
                <v:shape id="_x0000_i1174" type="#_x0000_t75" style="width:71.4pt;height:38.4pt" o:ole="">
                  <v:imagedata r:id="rId304" o:title=""/>
                </v:shape>
                <o:OLEObject Type="Embed" ProgID="Equation.DSMT4" ShapeID="_x0000_i1174" DrawAspect="Content" ObjectID="_1654269047" r:id="rId305"/>
              </w:object>
            </w:r>
            <w:r>
              <w:t xml:space="preserve"> </w:t>
            </w:r>
          </w:p>
          <w:p w14:paraId="78B40F77" w14:textId="77777777" w:rsidR="000D5AE6" w:rsidRDefault="000D5AE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0D5AE6">
              <w:rPr>
                <w:position w:val="-6"/>
              </w:rPr>
              <w:object w:dxaOrig="1280" w:dyaOrig="420" w14:anchorId="168D712A">
                <v:shape id="_x0000_i1175" type="#_x0000_t75" style="width:63.6pt;height:21pt" o:ole="">
                  <v:imagedata r:id="rId306" o:title=""/>
                </v:shape>
                <o:OLEObject Type="Embed" ProgID="Equation.DSMT4" ShapeID="_x0000_i1175" DrawAspect="Content" ObjectID="_1654269048" r:id="rId307"/>
              </w:object>
            </w:r>
          </w:p>
          <w:p w14:paraId="2EC2455D" w14:textId="77777777" w:rsidR="00D21EA4" w:rsidRDefault="00D21EA4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21EA4">
              <w:rPr>
                <w:position w:val="-6"/>
              </w:rPr>
              <w:object w:dxaOrig="1620" w:dyaOrig="420" w14:anchorId="4B3B2223">
                <v:shape id="_x0000_i1176" type="#_x0000_t75" style="width:81pt;height:21pt" o:ole="">
                  <v:imagedata r:id="rId308" o:title=""/>
                </v:shape>
                <o:OLEObject Type="Embed" ProgID="Equation.DSMT4" ShapeID="_x0000_i1176" DrawAspect="Content" ObjectID="_1654269049" r:id="rId309"/>
              </w:object>
            </w:r>
            <w:r>
              <w:t xml:space="preserve"> </w:t>
            </w:r>
          </w:p>
          <w:p w14:paraId="6DEBC172" w14:textId="77777777" w:rsidR="00963AB1" w:rsidRDefault="00963AB1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44519">
              <w:rPr>
                <w:position w:val="-10"/>
              </w:rPr>
              <w:object w:dxaOrig="1540" w:dyaOrig="480" w14:anchorId="3699764D">
                <v:shape id="_x0000_i1177" type="#_x0000_t75" style="width:77.1pt;height:24pt" o:ole="">
                  <v:imagedata r:id="rId310" o:title=""/>
                </v:shape>
                <o:OLEObject Type="Embed" ProgID="Equation.DSMT4" ShapeID="_x0000_i1177" DrawAspect="Content" ObjectID="_1654269050" r:id="rId311"/>
              </w:object>
            </w:r>
          </w:p>
          <w:p w14:paraId="08692941" w14:textId="77777777" w:rsidR="00D97646" w:rsidRDefault="00D9764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97646">
              <w:rPr>
                <w:position w:val="-20"/>
              </w:rPr>
              <w:object w:dxaOrig="1700" w:dyaOrig="580" w14:anchorId="385C3CCB">
                <v:shape id="_x0000_i1178" type="#_x0000_t75" style="width:85.5pt;height:29.4pt" o:ole="">
                  <v:imagedata r:id="rId312" o:title=""/>
                </v:shape>
                <o:OLEObject Type="Embed" ProgID="Equation.DSMT4" ShapeID="_x0000_i1178" DrawAspect="Content" ObjectID="_1654269051" r:id="rId313"/>
              </w:object>
            </w:r>
          </w:p>
          <w:p w14:paraId="45605963" w14:textId="77777777" w:rsidR="00963AB1" w:rsidRDefault="00963AB1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540626">
              <w:rPr>
                <w:position w:val="-22"/>
              </w:rPr>
              <w:object w:dxaOrig="2220" w:dyaOrig="480" w14:anchorId="459502E6">
                <v:shape id="_x0000_i1179" type="#_x0000_t75" style="width:111pt;height:24pt" o:ole="">
                  <v:imagedata r:id="rId314" o:title=""/>
                </v:shape>
                <o:OLEObject Type="Embed" ProgID="Equation.DSMT4" ShapeID="_x0000_i1179" DrawAspect="Content" ObjectID="_1654269052" r:id="rId315"/>
              </w:object>
            </w:r>
          </w:p>
          <w:p w14:paraId="1C51FC57" w14:textId="77777777" w:rsidR="006D7955" w:rsidRDefault="006D7955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540626">
              <w:rPr>
                <w:position w:val="-24"/>
              </w:rPr>
              <w:object w:dxaOrig="2540" w:dyaOrig="499" w14:anchorId="009D1284">
                <v:shape id="_x0000_i1180" type="#_x0000_t75" style="width:126.6pt;height:24.9pt" o:ole="">
                  <v:imagedata r:id="rId316" o:title=""/>
                </v:shape>
                <o:OLEObject Type="Embed" ProgID="Equation.DSMT4" ShapeID="_x0000_i1180" DrawAspect="Content" ObjectID="_1654269053" r:id="rId317"/>
              </w:object>
            </w:r>
          </w:p>
          <w:p w14:paraId="104A5320" w14:textId="77777777" w:rsidR="005D1B5A" w:rsidRDefault="005D1B5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540626">
              <w:rPr>
                <w:position w:val="-14"/>
              </w:rPr>
              <w:object w:dxaOrig="1800" w:dyaOrig="460" w14:anchorId="24DC0714">
                <v:shape id="_x0000_i1181" type="#_x0000_t75" style="width:90pt;height:23.4pt" o:ole="">
                  <v:imagedata r:id="rId318" o:title=""/>
                </v:shape>
                <o:OLEObject Type="Embed" ProgID="Equation.DSMT4" ShapeID="_x0000_i1181" DrawAspect="Content" ObjectID="_1654269054" r:id="rId319"/>
              </w:object>
            </w:r>
          </w:p>
          <w:p w14:paraId="0E63AAF9" w14:textId="77777777" w:rsidR="005D1B5A" w:rsidRDefault="005D1B5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18"/>
              </w:rPr>
              <w:object w:dxaOrig="2500" w:dyaOrig="440" w14:anchorId="28085BCA">
                <v:shape id="_x0000_i1182" type="#_x0000_t75" style="width:125.4pt;height:21.9pt" o:ole="">
                  <v:imagedata r:id="rId320" o:title=""/>
                </v:shape>
                <o:OLEObject Type="Embed" ProgID="Equation.DSMT4" ShapeID="_x0000_i1182" DrawAspect="Content" ObjectID="_1654269055" r:id="rId321"/>
              </w:object>
            </w:r>
          </w:p>
          <w:p w14:paraId="20A2DCB7" w14:textId="77777777" w:rsidR="005D1B5A" w:rsidRDefault="005D1B5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14"/>
              </w:rPr>
              <w:object w:dxaOrig="1880" w:dyaOrig="400" w14:anchorId="63B62B56">
                <v:shape id="_x0000_i1183" type="#_x0000_t75" style="width:93.6pt;height:20.4pt" o:ole="">
                  <v:imagedata r:id="rId322" o:title=""/>
                </v:shape>
                <o:OLEObject Type="Embed" ProgID="Equation.DSMT4" ShapeID="_x0000_i1183" DrawAspect="Content" ObjectID="_1654269056" r:id="rId323"/>
              </w:object>
            </w:r>
          </w:p>
          <w:p w14:paraId="22FA0C2F" w14:textId="77777777" w:rsidR="00AF5185" w:rsidRDefault="005D1B5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14"/>
              </w:rPr>
              <w:object w:dxaOrig="1840" w:dyaOrig="400" w14:anchorId="5EA9675B">
                <v:shape id="_x0000_i1184" type="#_x0000_t75" style="width:92.4pt;height:20.4pt" o:ole="">
                  <v:imagedata r:id="rId324" o:title=""/>
                </v:shape>
                <o:OLEObject Type="Embed" ProgID="Equation.DSMT4" ShapeID="_x0000_i1184" DrawAspect="Content" ObjectID="_1654269057" r:id="rId325"/>
              </w:object>
            </w:r>
          </w:p>
          <w:p w14:paraId="6DB22749" w14:textId="77777777" w:rsidR="00496C0A" w:rsidRDefault="00496C0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18"/>
              </w:rPr>
              <w:object w:dxaOrig="3200" w:dyaOrig="440" w14:anchorId="23EEFFCD">
                <v:shape id="_x0000_i1185" type="#_x0000_t75" style="width:159.6pt;height:21.9pt" o:ole="">
                  <v:imagedata r:id="rId326" o:title=""/>
                </v:shape>
                <o:OLEObject Type="Embed" ProgID="Equation.DSMT4" ShapeID="_x0000_i1185" DrawAspect="Content" ObjectID="_1654269058" r:id="rId327"/>
              </w:object>
            </w:r>
          </w:p>
          <w:p w14:paraId="669A0EE8" w14:textId="77777777" w:rsidR="00496C0A" w:rsidRDefault="00496C0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B2057B">
              <w:rPr>
                <w:position w:val="-14"/>
              </w:rPr>
              <w:object w:dxaOrig="2700" w:dyaOrig="400" w14:anchorId="22D82AF9">
                <v:shape id="_x0000_i1186" type="#_x0000_t75" style="width:135pt;height:20.4pt" o:ole="">
                  <v:imagedata r:id="rId328" o:title=""/>
                </v:shape>
                <o:OLEObject Type="Embed" ProgID="Equation.DSMT4" ShapeID="_x0000_i1186" DrawAspect="Content" ObjectID="_1654269059" r:id="rId329"/>
              </w:object>
            </w:r>
          </w:p>
          <w:p w14:paraId="3F3ACFFE" w14:textId="77777777" w:rsidR="00496C0A" w:rsidRPr="00624370" w:rsidRDefault="00496C0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/>
              <w:ind w:left="540" w:hanging="540"/>
            </w:pPr>
            <w:r w:rsidRPr="00540626">
              <w:rPr>
                <w:position w:val="-18"/>
              </w:rPr>
              <w:object w:dxaOrig="2960" w:dyaOrig="440" w14:anchorId="59F56194">
                <v:shape id="_x0000_i1187" type="#_x0000_t75" style="width:147.6pt;height:21.9pt" o:ole="">
                  <v:imagedata r:id="rId330" o:title=""/>
                </v:shape>
                <o:OLEObject Type="Embed" ProgID="Equation.DSMT4" ShapeID="_x0000_i1187" DrawAspect="Content" ObjectID="_1654269060" r:id="rId331"/>
              </w:object>
            </w:r>
          </w:p>
        </w:tc>
      </w:tr>
      <w:tr w:rsidR="0069326E" w14:paraId="5D41F47E" w14:textId="77777777" w:rsidTr="00D21EA4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gridAfter w:val="2"/>
          <w:wAfter w:w="219" w:type="dxa"/>
        </w:trPr>
        <w:tc>
          <w:tcPr>
            <w:tcW w:w="503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E59BB8B" w14:textId="77777777" w:rsidR="000D5AE6" w:rsidRDefault="000D5AE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AF5185">
              <w:rPr>
                <w:position w:val="-18"/>
              </w:rPr>
              <w:object w:dxaOrig="2500" w:dyaOrig="440" w14:anchorId="35AD63C7">
                <v:shape id="_x0000_i1188" type="#_x0000_t75" style="width:125.4pt;height:21.9pt" o:ole="">
                  <v:imagedata r:id="rId332" o:title=""/>
                </v:shape>
                <o:OLEObject Type="Embed" ProgID="Equation.DSMT4" ShapeID="_x0000_i1188" DrawAspect="Content" ObjectID="_1654269061" r:id="rId333"/>
              </w:object>
            </w:r>
          </w:p>
          <w:p w14:paraId="237C83A3" w14:textId="77777777" w:rsidR="00496C0A" w:rsidRDefault="00496C0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AF5185">
              <w:rPr>
                <w:position w:val="-18"/>
              </w:rPr>
              <w:object w:dxaOrig="2460" w:dyaOrig="440" w14:anchorId="57D98A2E">
                <v:shape id="_x0000_i1189" type="#_x0000_t75" style="width:123pt;height:21.9pt" o:ole="">
                  <v:imagedata r:id="rId334" o:title=""/>
                </v:shape>
                <o:OLEObject Type="Embed" ProgID="Equation.DSMT4" ShapeID="_x0000_i1189" DrawAspect="Content" ObjectID="_1654269062" r:id="rId335"/>
              </w:object>
            </w:r>
          </w:p>
          <w:p w14:paraId="7AD2CA45" w14:textId="77777777" w:rsidR="00496C0A" w:rsidRDefault="00496C0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540626">
              <w:rPr>
                <w:position w:val="-18"/>
              </w:rPr>
              <w:object w:dxaOrig="2960" w:dyaOrig="440" w14:anchorId="4F96EC17">
                <v:shape id="_x0000_i1190" type="#_x0000_t75" style="width:147.6pt;height:21.9pt" o:ole="">
                  <v:imagedata r:id="rId336" o:title=""/>
                </v:shape>
                <o:OLEObject Type="Embed" ProgID="Equation.DSMT4" ShapeID="_x0000_i1190" DrawAspect="Content" ObjectID="_1654269063" r:id="rId337"/>
              </w:object>
            </w:r>
          </w:p>
        </w:tc>
        <w:tc>
          <w:tcPr>
            <w:tcW w:w="5051" w:type="dxa"/>
            <w:tcBorders>
              <w:top w:val="nil"/>
              <w:left w:val="nil"/>
              <w:bottom w:val="nil"/>
              <w:right w:val="nil"/>
            </w:tcBorders>
          </w:tcPr>
          <w:p w14:paraId="03A6B2E7" w14:textId="77777777" w:rsidR="000D5AE6" w:rsidRDefault="000D5AE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0D5AE6">
              <w:rPr>
                <w:position w:val="-22"/>
              </w:rPr>
              <w:object w:dxaOrig="2700" w:dyaOrig="560" w14:anchorId="6BEBFEFA">
                <v:shape id="_x0000_i1191" type="#_x0000_t75" style="width:135pt;height:27.6pt" o:ole="">
                  <v:imagedata r:id="rId338" o:title=""/>
                </v:shape>
                <o:OLEObject Type="Embed" ProgID="Equation.DSMT4" ShapeID="_x0000_i1191" DrawAspect="Content" ObjectID="_1654269064" r:id="rId339"/>
              </w:object>
            </w:r>
            <w:r>
              <w:t xml:space="preserve"> </w:t>
            </w:r>
          </w:p>
          <w:p w14:paraId="2D2A08E2" w14:textId="77777777" w:rsidR="00D21EA4" w:rsidRDefault="00D21EA4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540626">
              <w:rPr>
                <w:position w:val="-14"/>
              </w:rPr>
              <w:object w:dxaOrig="2799" w:dyaOrig="400" w14:anchorId="57A1A7BE">
                <v:shape id="_x0000_i1192" type="#_x0000_t75" style="width:140.1pt;height:20.4pt" o:ole="">
                  <v:imagedata r:id="rId340" o:title=""/>
                </v:shape>
                <o:OLEObject Type="Embed" ProgID="Equation.DSMT4" ShapeID="_x0000_i1192" DrawAspect="Content" ObjectID="_1654269065" r:id="rId341"/>
              </w:object>
            </w:r>
          </w:p>
          <w:p w14:paraId="40A38C16" w14:textId="77777777" w:rsidR="000D5AE6" w:rsidRDefault="000D5AE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0D5AE6">
              <w:rPr>
                <w:position w:val="-18"/>
              </w:rPr>
              <w:object w:dxaOrig="3320" w:dyaOrig="440" w14:anchorId="6FAD05A7">
                <v:shape id="_x0000_i1193" type="#_x0000_t75" style="width:165.6pt;height:21.9pt" o:ole="">
                  <v:imagedata r:id="rId342" o:title=""/>
                </v:shape>
                <o:OLEObject Type="Embed" ProgID="Equation.DSMT4" ShapeID="_x0000_i1193" DrawAspect="Content" ObjectID="_1654269066" r:id="rId343"/>
              </w:object>
            </w:r>
          </w:p>
        </w:tc>
      </w:tr>
    </w:tbl>
    <w:p w14:paraId="464D7112" w14:textId="77777777" w:rsidR="0069326E" w:rsidRPr="001023EC" w:rsidRDefault="0069326E" w:rsidP="001023EC">
      <w:pPr>
        <w:spacing w:line="240" w:lineRule="auto"/>
        <w:rPr>
          <w:sz w:val="12"/>
        </w:rPr>
      </w:pPr>
    </w:p>
    <w:p w14:paraId="23F79D93" w14:textId="77777777" w:rsidR="00DD1A48" w:rsidRDefault="00AF5185" w:rsidP="00A47AAB">
      <w:pPr>
        <w:pStyle w:val="ListParagraph"/>
        <w:widowControl w:val="0"/>
        <w:numPr>
          <w:ilvl w:val="0"/>
          <w:numId w:val="22"/>
        </w:numPr>
        <w:ind w:left="540" w:hanging="540"/>
      </w:pPr>
      <w:r w:rsidRPr="00AF5185">
        <w:rPr>
          <w:position w:val="-14"/>
        </w:rPr>
        <w:object w:dxaOrig="4280" w:dyaOrig="400" w14:anchorId="5BBECB81">
          <v:shape id="_x0000_i1194" type="#_x0000_t75" style="width:213.9pt;height:20.4pt" o:ole="">
            <v:imagedata r:id="rId344" o:title=""/>
          </v:shape>
          <o:OLEObject Type="Embed" ProgID="Equation.DSMT4" ShapeID="_x0000_i1194" DrawAspect="Content" ObjectID="_1654269067" r:id="rId345"/>
        </w:object>
      </w:r>
    </w:p>
    <w:p w14:paraId="6D64E8AA" w14:textId="77777777" w:rsidR="00216DD7" w:rsidRDefault="00216DD7" w:rsidP="00A47AAB">
      <w:pPr>
        <w:pStyle w:val="ListParagraph"/>
        <w:widowControl w:val="0"/>
        <w:numPr>
          <w:ilvl w:val="0"/>
          <w:numId w:val="22"/>
        </w:numPr>
        <w:ind w:left="540" w:hanging="540"/>
      </w:pPr>
      <w:r w:rsidRPr="00216DD7">
        <w:rPr>
          <w:position w:val="-14"/>
        </w:rPr>
        <w:object w:dxaOrig="3420" w:dyaOrig="400" w14:anchorId="41920D2C">
          <v:shape id="_x0000_i1195" type="#_x0000_t75" style="width:171pt;height:20.4pt" o:ole="">
            <v:imagedata r:id="rId346" o:title=""/>
          </v:shape>
          <o:OLEObject Type="Embed" ProgID="Equation.DSMT4" ShapeID="_x0000_i1195" DrawAspect="Content" ObjectID="_1654269068" r:id="rId347"/>
        </w:object>
      </w:r>
      <w:r>
        <w:t xml:space="preserve"> </w:t>
      </w:r>
    </w:p>
    <w:p w14:paraId="533EC0E9" w14:textId="77777777" w:rsidR="00DD1A48" w:rsidRDefault="00DD1A48" w:rsidP="00A47AAB">
      <w:pPr>
        <w:pStyle w:val="ListParagraph"/>
        <w:widowControl w:val="0"/>
        <w:numPr>
          <w:ilvl w:val="0"/>
          <w:numId w:val="22"/>
        </w:numPr>
        <w:ind w:left="540" w:hanging="540"/>
      </w:pPr>
      <w:r w:rsidRPr="00D44519">
        <w:rPr>
          <w:position w:val="-22"/>
        </w:rPr>
        <w:object w:dxaOrig="3980" w:dyaOrig="560" w14:anchorId="1B102DC0">
          <v:shape id="_x0000_i1196" type="#_x0000_t75" style="width:198.9pt;height:27.6pt" o:ole="">
            <v:imagedata r:id="rId348" o:title=""/>
          </v:shape>
          <o:OLEObject Type="Embed" ProgID="Equation.DSMT4" ShapeID="_x0000_i1196" DrawAspect="Content" ObjectID="_1654269069" r:id="rId349"/>
        </w:object>
      </w:r>
    </w:p>
    <w:p w14:paraId="297B8DED" w14:textId="77777777" w:rsidR="00DD1A48" w:rsidRDefault="00DD1A48" w:rsidP="00A47AAB">
      <w:pPr>
        <w:pStyle w:val="ListParagraph"/>
        <w:widowControl w:val="0"/>
        <w:numPr>
          <w:ilvl w:val="0"/>
          <w:numId w:val="22"/>
        </w:numPr>
        <w:ind w:left="540" w:hanging="540"/>
      </w:pPr>
      <w:r w:rsidRPr="00540626">
        <w:rPr>
          <w:position w:val="-18"/>
        </w:rPr>
        <w:object w:dxaOrig="4540" w:dyaOrig="560" w14:anchorId="56B7CD48">
          <v:shape id="_x0000_i1197" type="#_x0000_t75" style="width:227.1pt;height:27.6pt" o:ole="">
            <v:imagedata r:id="rId350" o:title=""/>
          </v:shape>
          <o:OLEObject Type="Embed" ProgID="Equation.DSMT4" ShapeID="_x0000_i1197" DrawAspect="Content" ObjectID="_1654269070" r:id="rId351"/>
        </w:object>
      </w:r>
    </w:p>
    <w:p w14:paraId="04008A6D" w14:textId="77777777" w:rsidR="00DD1A48" w:rsidRDefault="00DD1A48" w:rsidP="00A47AAB">
      <w:pPr>
        <w:pStyle w:val="ListParagraph"/>
        <w:widowControl w:val="0"/>
        <w:numPr>
          <w:ilvl w:val="0"/>
          <w:numId w:val="22"/>
        </w:numPr>
        <w:ind w:left="540" w:hanging="540"/>
      </w:pPr>
      <w:r w:rsidRPr="00540626">
        <w:rPr>
          <w:position w:val="-18"/>
        </w:rPr>
        <w:object w:dxaOrig="4459" w:dyaOrig="560" w14:anchorId="644B1547">
          <v:shape id="_x0000_i1198" type="#_x0000_t75" style="width:222.6pt;height:27.6pt" o:ole="">
            <v:imagedata r:id="rId352" o:title=""/>
          </v:shape>
          <o:OLEObject Type="Embed" ProgID="Equation.DSMT4" ShapeID="_x0000_i1198" DrawAspect="Content" ObjectID="_1654269071" r:id="rId353"/>
        </w:object>
      </w:r>
    </w:p>
    <w:p w14:paraId="23CB3C75" w14:textId="77777777" w:rsidR="00DD1A48" w:rsidRDefault="00DD1A48" w:rsidP="00963AB1"/>
    <w:bookmarkEnd w:id="0"/>
    <w:p w14:paraId="46DB2B92" w14:textId="77777777" w:rsidR="00DD3DAD" w:rsidRPr="00ED3E3F" w:rsidRDefault="00DD3DAD" w:rsidP="00A47AAB">
      <w:pPr>
        <w:pStyle w:val="ListParagraph"/>
        <w:widowControl w:val="0"/>
        <w:numPr>
          <w:ilvl w:val="0"/>
          <w:numId w:val="22"/>
        </w:numPr>
        <w:spacing w:line="360" w:lineRule="auto"/>
        <w:ind w:left="540" w:hanging="540"/>
      </w:pPr>
      <w:r>
        <w:t xml:space="preserve">Solve for </w:t>
      </w:r>
      <w:r w:rsidRPr="00CA3460">
        <w:rPr>
          <w:i/>
          <w:sz w:val="26"/>
          <w:szCs w:val="26"/>
        </w:rPr>
        <w:t>t</w:t>
      </w:r>
      <w:r>
        <w:t xml:space="preserve"> using logarithms with base </w:t>
      </w:r>
      <w:r w:rsidRPr="00CA3460">
        <w:rPr>
          <w:i/>
          <w:sz w:val="26"/>
          <w:szCs w:val="26"/>
        </w:rPr>
        <w:t>a</w:t>
      </w:r>
      <w:r>
        <w:t xml:space="preserve">: </w:t>
      </w:r>
      <w:r w:rsidR="00D44519" w:rsidRPr="00D44519">
        <w:rPr>
          <w:position w:val="-6"/>
        </w:rPr>
        <w:object w:dxaOrig="960" w:dyaOrig="380" w14:anchorId="2F7C21A1">
          <v:shape id="_x0000_i1199" type="#_x0000_t75" style="width:48pt;height:18.9pt" o:ole="">
            <v:imagedata r:id="rId354" o:title=""/>
          </v:shape>
          <o:OLEObject Type="Embed" ProgID="Equation.DSMT4" ShapeID="_x0000_i1199" DrawAspect="Content" ObjectID="_1654269072" r:id="rId355"/>
        </w:object>
      </w:r>
    </w:p>
    <w:p w14:paraId="61235C6D" w14:textId="77777777" w:rsidR="00DD3DAD" w:rsidRDefault="00DD3DAD" w:rsidP="00A47AAB">
      <w:pPr>
        <w:pStyle w:val="ListParagraph"/>
        <w:widowControl w:val="0"/>
        <w:numPr>
          <w:ilvl w:val="0"/>
          <w:numId w:val="22"/>
        </w:numPr>
        <w:ind w:left="540" w:hanging="540"/>
      </w:pPr>
      <w:r>
        <w:t xml:space="preserve">Solve for </w:t>
      </w:r>
      <w:r w:rsidRPr="00CA3460">
        <w:rPr>
          <w:i/>
          <w:sz w:val="26"/>
          <w:szCs w:val="26"/>
        </w:rPr>
        <w:t>t</w:t>
      </w:r>
      <w:r>
        <w:t xml:space="preserve"> using logarithms with base </w:t>
      </w:r>
      <w:r w:rsidRPr="00CA3460">
        <w:rPr>
          <w:i/>
          <w:sz w:val="26"/>
          <w:szCs w:val="26"/>
        </w:rPr>
        <w:t>a</w:t>
      </w:r>
      <w:r>
        <w:t xml:space="preserve">: </w:t>
      </w:r>
      <w:r w:rsidR="00D44519" w:rsidRPr="00D44519">
        <w:rPr>
          <w:position w:val="-6"/>
        </w:rPr>
        <w:object w:dxaOrig="1320" w:dyaOrig="400" w14:anchorId="4822F95A">
          <v:shape id="_x0000_i1200" type="#_x0000_t75" style="width:66pt;height:20.4pt" o:ole="">
            <v:imagedata r:id="rId356" o:title=""/>
          </v:shape>
          <o:OLEObject Type="Embed" ProgID="Equation.DSMT4" ShapeID="_x0000_i1200" DrawAspect="Content" ObjectID="_1654269073" r:id="rId357"/>
        </w:object>
      </w:r>
    </w:p>
    <w:p w14:paraId="249D9A04" w14:textId="77777777" w:rsidR="009F2E3A" w:rsidRPr="00996B20" w:rsidRDefault="009F2E3A" w:rsidP="001023EC"/>
    <w:sectPr w:rsidR="009F2E3A" w:rsidRPr="00996B20" w:rsidSect="00063C3A">
      <w:footerReference w:type="default" r:id="rId358"/>
      <w:type w:val="continuous"/>
      <w:pgSz w:w="12240" w:h="15840" w:code="1"/>
      <w:pgMar w:top="864" w:right="720" w:bottom="720" w:left="1152" w:header="144" w:footer="144" w:gutter="0"/>
      <w:pgNumType w:start="21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770CAF2" w14:textId="77777777" w:rsidR="00922E0F" w:rsidRDefault="00922E0F" w:rsidP="00064083">
      <w:pPr>
        <w:spacing w:line="240" w:lineRule="auto"/>
      </w:pPr>
      <w:r>
        <w:separator/>
      </w:r>
    </w:p>
  </w:endnote>
  <w:endnote w:type="continuationSeparator" w:id="0">
    <w:p w14:paraId="377BD23F" w14:textId="77777777" w:rsidR="00922E0F" w:rsidRDefault="00922E0F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8783505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0CCCFC4" w14:textId="77777777" w:rsidR="000019CB" w:rsidRDefault="000019C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023EC">
          <w:rPr>
            <w:noProof/>
          </w:rPr>
          <w:t>37</w:t>
        </w:r>
        <w:r>
          <w:rPr>
            <w:noProof/>
          </w:rPr>
          <w:fldChar w:fldCharType="end"/>
        </w:r>
      </w:p>
    </w:sdtContent>
  </w:sdt>
  <w:p w14:paraId="7C4B7ED9" w14:textId="77777777" w:rsidR="000019CB" w:rsidRDefault="000019C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49A09FD" w14:textId="77777777" w:rsidR="00922E0F" w:rsidRDefault="00922E0F" w:rsidP="00064083">
      <w:pPr>
        <w:spacing w:line="240" w:lineRule="auto"/>
      </w:pPr>
      <w:r>
        <w:separator/>
      </w:r>
    </w:p>
  </w:footnote>
  <w:footnote w:type="continuationSeparator" w:id="0">
    <w:p w14:paraId="4FACFBBE" w14:textId="77777777" w:rsidR="00922E0F" w:rsidRDefault="00922E0F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4pt;height:11.4pt" o:bullet="t">
        <v:imagedata r:id="rId1" o:title="mso7F42"/>
      </v:shape>
    </w:pict>
  </w:numPicBullet>
  <w:abstractNum w:abstractNumId="0" w15:restartNumberingAfterBreak="0">
    <w:nsid w:val="011832E7"/>
    <w:multiLevelType w:val="hybridMultilevel"/>
    <w:tmpl w:val="FBC0A9D4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62D34"/>
    <w:multiLevelType w:val="hybridMultilevel"/>
    <w:tmpl w:val="B08EA812"/>
    <w:lvl w:ilvl="0" w:tplc="41B070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4CE73CA"/>
    <w:multiLevelType w:val="hybridMultilevel"/>
    <w:tmpl w:val="335824A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94768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1C6020"/>
    <w:multiLevelType w:val="hybridMultilevel"/>
    <w:tmpl w:val="B3B83A82"/>
    <w:lvl w:ilvl="0" w:tplc="E488C4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A02B53"/>
    <w:multiLevelType w:val="hybridMultilevel"/>
    <w:tmpl w:val="7B7A9662"/>
    <w:lvl w:ilvl="0" w:tplc="6624DE9E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86528D4"/>
    <w:multiLevelType w:val="hybridMultilevel"/>
    <w:tmpl w:val="BEE01C8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90A7EDF"/>
    <w:multiLevelType w:val="hybridMultilevel"/>
    <w:tmpl w:val="282C8E4A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4D5E8E"/>
    <w:multiLevelType w:val="hybridMultilevel"/>
    <w:tmpl w:val="CE8E94EA"/>
    <w:lvl w:ilvl="0" w:tplc="77F09EC0">
      <w:start w:val="1"/>
      <w:numFmt w:val="decimal"/>
      <w:lvlText w:val="%1."/>
      <w:lvlJc w:val="left"/>
      <w:pPr>
        <w:ind w:left="1800" w:hanging="360"/>
      </w:pPr>
      <w:rPr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A6E5630"/>
    <w:multiLevelType w:val="hybridMultilevel"/>
    <w:tmpl w:val="676C2A6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D039C2"/>
    <w:multiLevelType w:val="hybridMultilevel"/>
    <w:tmpl w:val="CFA0DFA6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F695F89"/>
    <w:multiLevelType w:val="hybridMultilevel"/>
    <w:tmpl w:val="AC5484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0291789"/>
    <w:multiLevelType w:val="hybridMultilevel"/>
    <w:tmpl w:val="2CF4076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2D1012B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6434E25"/>
    <w:multiLevelType w:val="hybridMultilevel"/>
    <w:tmpl w:val="F7BC9486"/>
    <w:lvl w:ilvl="0" w:tplc="AA9A69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71A7503"/>
    <w:multiLevelType w:val="hybridMultilevel"/>
    <w:tmpl w:val="20EEB0AE"/>
    <w:lvl w:ilvl="0" w:tplc="8BA25A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180228C5"/>
    <w:multiLevelType w:val="hybridMultilevel"/>
    <w:tmpl w:val="B20ADCB2"/>
    <w:lvl w:ilvl="0" w:tplc="BC72E62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9AD33A7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C076401"/>
    <w:multiLevelType w:val="hybridMultilevel"/>
    <w:tmpl w:val="FFC83820"/>
    <w:lvl w:ilvl="0" w:tplc="8EFE38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D4752FC"/>
    <w:multiLevelType w:val="hybridMultilevel"/>
    <w:tmpl w:val="8C1ED280"/>
    <w:lvl w:ilvl="0" w:tplc="F5B261D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0644FC2"/>
    <w:multiLevelType w:val="hybridMultilevel"/>
    <w:tmpl w:val="FC088C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0D70DCB"/>
    <w:multiLevelType w:val="hybridMultilevel"/>
    <w:tmpl w:val="79FC5FB6"/>
    <w:lvl w:ilvl="0" w:tplc="677EAC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1707738"/>
    <w:multiLevelType w:val="hybridMultilevel"/>
    <w:tmpl w:val="E92A9AB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1BF4A5F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22464F9"/>
    <w:multiLevelType w:val="hybridMultilevel"/>
    <w:tmpl w:val="7018A53E"/>
    <w:lvl w:ilvl="0" w:tplc="B79EBBF6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4AF78D1"/>
    <w:multiLevelType w:val="hybridMultilevel"/>
    <w:tmpl w:val="717ADAB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4EF0FB6"/>
    <w:multiLevelType w:val="hybridMultilevel"/>
    <w:tmpl w:val="AD20156E"/>
    <w:lvl w:ilvl="0" w:tplc="68D4229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9A14B6A"/>
    <w:multiLevelType w:val="hybridMultilevel"/>
    <w:tmpl w:val="AD7E529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A954CFA"/>
    <w:multiLevelType w:val="hybridMultilevel"/>
    <w:tmpl w:val="6E8432A0"/>
    <w:lvl w:ilvl="0" w:tplc="F126E9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C60241F"/>
    <w:multiLevelType w:val="hybridMultilevel"/>
    <w:tmpl w:val="FFBEAE4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4850A31"/>
    <w:multiLevelType w:val="hybridMultilevel"/>
    <w:tmpl w:val="744ACC50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5D019BF"/>
    <w:multiLevelType w:val="hybridMultilevel"/>
    <w:tmpl w:val="FBC0A9D4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79B72D7"/>
    <w:multiLevelType w:val="hybridMultilevel"/>
    <w:tmpl w:val="A8FC3896"/>
    <w:lvl w:ilvl="0" w:tplc="35149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91E6802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B821F98"/>
    <w:multiLevelType w:val="hybridMultilevel"/>
    <w:tmpl w:val="281AB71E"/>
    <w:lvl w:ilvl="0" w:tplc="84A667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C264F16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EEC19CD"/>
    <w:multiLevelType w:val="hybridMultilevel"/>
    <w:tmpl w:val="C68A0F02"/>
    <w:lvl w:ilvl="0" w:tplc="070487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0D44947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5F640C3"/>
    <w:multiLevelType w:val="hybridMultilevel"/>
    <w:tmpl w:val="37E80D5C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8C91C0B"/>
    <w:multiLevelType w:val="hybridMultilevel"/>
    <w:tmpl w:val="1B20F42A"/>
    <w:lvl w:ilvl="0" w:tplc="7716EFB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07A1B2A"/>
    <w:multiLevelType w:val="hybridMultilevel"/>
    <w:tmpl w:val="7DEC3D3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CF656A"/>
    <w:multiLevelType w:val="hybridMultilevel"/>
    <w:tmpl w:val="61EAC428"/>
    <w:lvl w:ilvl="0" w:tplc="D9F6638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349639D"/>
    <w:multiLevelType w:val="hybridMultilevel"/>
    <w:tmpl w:val="EFFC1A68"/>
    <w:lvl w:ilvl="0" w:tplc="6A4EAE12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5D5002D2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D500B59"/>
    <w:multiLevelType w:val="hybridMultilevel"/>
    <w:tmpl w:val="35D23468"/>
    <w:lvl w:ilvl="0" w:tplc="F8149D9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65176A97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6830A9C"/>
    <w:multiLevelType w:val="hybridMultilevel"/>
    <w:tmpl w:val="7D106D6E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075DCB"/>
    <w:multiLevelType w:val="hybridMultilevel"/>
    <w:tmpl w:val="3824205C"/>
    <w:lvl w:ilvl="0" w:tplc="EA0C519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E6035A"/>
    <w:multiLevelType w:val="hybridMultilevel"/>
    <w:tmpl w:val="EB28220E"/>
    <w:lvl w:ilvl="0" w:tplc="D516629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E56162E"/>
    <w:multiLevelType w:val="hybridMultilevel"/>
    <w:tmpl w:val="ABF2E99A"/>
    <w:lvl w:ilvl="0" w:tplc="51B86F98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1" w15:restartNumberingAfterBreak="0">
    <w:nsid w:val="6FB94EFF"/>
    <w:multiLevelType w:val="hybridMultilevel"/>
    <w:tmpl w:val="6E8432A0"/>
    <w:lvl w:ilvl="0" w:tplc="F126E9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8955BC"/>
    <w:multiLevelType w:val="hybridMultilevel"/>
    <w:tmpl w:val="CFA0DFA6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3C10A66"/>
    <w:multiLevelType w:val="hybridMultilevel"/>
    <w:tmpl w:val="C6E0340A"/>
    <w:lvl w:ilvl="0" w:tplc="F126E9A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740E7C5A"/>
    <w:multiLevelType w:val="hybridMultilevel"/>
    <w:tmpl w:val="AA0AAB8A"/>
    <w:lvl w:ilvl="0" w:tplc="7C6CB93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9F4A6000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8452F90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8983692"/>
    <w:multiLevelType w:val="hybridMultilevel"/>
    <w:tmpl w:val="EA567A8E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B3C73E2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B872B0E"/>
    <w:multiLevelType w:val="hybridMultilevel"/>
    <w:tmpl w:val="AD7E529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B996CA7"/>
    <w:multiLevelType w:val="hybridMultilevel"/>
    <w:tmpl w:val="282C8E4A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BCE5960"/>
    <w:multiLevelType w:val="hybridMultilevel"/>
    <w:tmpl w:val="8558FF34"/>
    <w:lvl w:ilvl="0" w:tplc="202A6A9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7E777631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0"/>
  </w:num>
  <w:num w:numId="3">
    <w:abstractNumId w:val="12"/>
  </w:num>
  <w:num w:numId="4">
    <w:abstractNumId w:val="50"/>
  </w:num>
  <w:num w:numId="5">
    <w:abstractNumId w:val="41"/>
  </w:num>
  <w:num w:numId="6">
    <w:abstractNumId w:val="16"/>
  </w:num>
  <w:num w:numId="7">
    <w:abstractNumId w:val="42"/>
  </w:num>
  <w:num w:numId="8">
    <w:abstractNumId w:val="53"/>
  </w:num>
  <w:num w:numId="9">
    <w:abstractNumId w:val="38"/>
  </w:num>
  <w:num w:numId="10">
    <w:abstractNumId w:val="32"/>
  </w:num>
  <w:num w:numId="11">
    <w:abstractNumId w:val="39"/>
  </w:num>
  <w:num w:numId="12">
    <w:abstractNumId w:val="34"/>
  </w:num>
  <w:num w:numId="13">
    <w:abstractNumId w:val="36"/>
  </w:num>
  <w:num w:numId="14">
    <w:abstractNumId w:val="54"/>
  </w:num>
  <w:num w:numId="15">
    <w:abstractNumId w:val="1"/>
  </w:num>
  <w:num w:numId="16">
    <w:abstractNumId w:val="56"/>
  </w:num>
  <w:num w:numId="17">
    <w:abstractNumId w:val="8"/>
  </w:num>
  <w:num w:numId="18">
    <w:abstractNumId w:val="49"/>
  </w:num>
  <w:num w:numId="19">
    <w:abstractNumId w:val="24"/>
  </w:num>
  <w:num w:numId="20">
    <w:abstractNumId w:val="44"/>
  </w:num>
  <w:num w:numId="21">
    <w:abstractNumId w:val="60"/>
  </w:num>
  <w:num w:numId="22">
    <w:abstractNumId w:val="26"/>
  </w:num>
  <w:num w:numId="23">
    <w:abstractNumId w:val="57"/>
  </w:num>
  <w:num w:numId="24">
    <w:abstractNumId w:val="6"/>
  </w:num>
  <w:num w:numId="25">
    <w:abstractNumId w:val="4"/>
  </w:num>
  <w:num w:numId="26">
    <w:abstractNumId w:val="18"/>
  </w:num>
  <w:num w:numId="27">
    <w:abstractNumId w:val="19"/>
  </w:num>
  <w:num w:numId="28">
    <w:abstractNumId w:val="14"/>
  </w:num>
  <w:num w:numId="29">
    <w:abstractNumId w:val="45"/>
  </w:num>
  <w:num w:numId="30">
    <w:abstractNumId w:val="47"/>
  </w:num>
  <w:num w:numId="31">
    <w:abstractNumId w:val="15"/>
  </w:num>
  <w:num w:numId="32">
    <w:abstractNumId w:val="33"/>
  </w:num>
  <w:num w:numId="33">
    <w:abstractNumId w:val="46"/>
  </w:num>
  <w:num w:numId="34">
    <w:abstractNumId w:val="35"/>
  </w:num>
  <w:num w:numId="35">
    <w:abstractNumId w:val="48"/>
  </w:num>
  <w:num w:numId="36">
    <w:abstractNumId w:val="28"/>
  </w:num>
  <w:num w:numId="37">
    <w:abstractNumId w:val="23"/>
  </w:num>
  <w:num w:numId="38">
    <w:abstractNumId w:val="61"/>
  </w:num>
  <w:num w:numId="39">
    <w:abstractNumId w:val="21"/>
  </w:num>
  <w:num w:numId="40">
    <w:abstractNumId w:val="37"/>
  </w:num>
  <w:num w:numId="41">
    <w:abstractNumId w:val="55"/>
  </w:num>
  <w:num w:numId="42">
    <w:abstractNumId w:val="5"/>
  </w:num>
  <w:num w:numId="43">
    <w:abstractNumId w:val="51"/>
  </w:num>
  <w:num w:numId="44">
    <w:abstractNumId w:val="58"/>
  </w:num>
  <w:num w:numId="45">
    <w:abstractNumId w:val="27"/>
  </w:num>
  <w:num w:numId="46">
    <w:abstractNumId w:val="0"/>
  </w:num>
  <w:num w:numId="47">
    <w:abstractNumId w:val="31"/>
  </w:num>
  <w:num w:numId="48">
    <w:abstractNumId w:val="2"/>
  </w:num>
  <w:num w:numId="49">
    <w:abstractNumId w:val="25"/>
  </w:num>
  <w:num w:numId="50">
    <w:abstractNumId w:val="30"/>
  </w:num>
  <w:num w:numId="51">
    <w:abstractNumId w:val="9"/>
  </w:num>
  <w:num w:numId="52">
    <w:abstractNumId w:val="3"/>
  </w:num>
  <w:num w:numId="53">
    <w:abstractNumId w:val="13"/>
  </w:num>
  <w:num w:numId="54">
    <w:abstractNumId w:val="17"/>
  </w:num>
  <w:num w:numId="55">
    <w:abstractNumId w:val="52"/>
  </w:num>
  <w:num w:numId="56">
    <w:abstractNumId w:val="10"/>
  </w:num>
  <w:num w:numId="57">
    <w:abstractNumId w:val="59"/>
  </w:num>
  <w:num w:numId="58">
    <w:abstractNumId w:val="7"/>
  </w:num>
  <w:num w:numId="59">
    <w:abstractNumId w:val="40"/>
  </w:num>
  <w:num w:numId="60">
    <w:abstractNumId w:val="22"/>
  </w:num>
  <w:num w:numId="61">
    <w:abstractNumId w:val="29"/>
  </w:num>
  <w:num w:numId="62">
    <w:abstractNumId w:val="43"/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2E7D"/>
    <w:rsid w:val="00000D81"/>
    <w:rsid w:val="00001179"/>
    <w:rsid w:val="000019CB"/>
    <w:rsid w:val="000034E1"/>
    <w:rsid w:val="00012B82"/>
    <w:rsid w:val="000130CA"/>
    <w:rsid w:val="000161AD"/>
    <w:rsid w:val="00016433"/>
    <w:rsid w:val="00021E57"/>
    <w:rsid w:val="0002225A"/>
    <w:rsid w:val="00022348"/>
    <w:rsid w:val="00023646"/>
    <w:rsid w:val="00025676"/>
    <w:rsid w:val="0002756B"/>
    <w:rsid w:val="00033A72"/>
    <w:rsid w:val="00035419"/>
    <w:rsid w:val="00035563"/>
    <w:rsid w:val="000365DD"/>
    <w:rsid w:val="000435BA"/>
    <w:rsid w:val="00044747"/>
    <w:rsid w:val="0004749F"/>
    <w:rsid w:val="0004791A"/>
    <w:rsid w:val="00050A12"/>
    <w:rsid w:val="0005162E"/>
    <w:rsid w:val="0005274C"/>
    <w:rsid w:val="00053695"/>
    <w:rsid w:val="00055A51"/>
    <w:rsid w:val="0005609A"/>
    <w:rsid w:val="00056CAD"/>
    <w:rsid w:val="000572E4"/>
    <w:rsid w:val="00057D48"/>
    <w:rsid w:val="00060787"/>
    <w:rsid w:val="00062180"/>
    <w:rsid w:val="000625C1"/>
    <w:rsid w:val="00063C3A"/>
    <w:rsid w:val="00064083"/>
    <w:rsid w:val="00064EAB"/>
    <w:rsid w:val="00066C01"/>
    <w:rsid w:val="000676F2"/>
    <w:rsid w:val="00067C7E"/>
    <w:rsid w:val="00070617"/>
    <w:rsid w:val="00073BBD"/>
    <w:rsid w:val="000742A9"/>
    <w:rsid w:val="00076F8A"/>
    <w:rsid w:val="00082483"/>
    <w:rsid w:val="0008658A"/>
    <w:rsid w:val="000873B0"/>
    <w:rsid w:val="000A0C41"/>
    <w:rsid w:val="000A15D3"/>
    <w:rsid w:val="000A1A0A"/>
    <w:rsid w:val="000A2CB8"/>
    <w:rsid w:val="000A377B"/>
    <w:rsid w:val="000A3ECB"/>
    <w:rsid w:val="000A4359"/>
    <w:rsid w:val="000A456F"/>
    <w:rsid w:val="000A6124"/>
    <w:rsid w:val="000B20A3"/>
    <w:rsid w:val="000B4B23"/>
    <w:rsid w:val="000B56CD"/>
    <w:rsid w:val="000B64F6"/>
    <w:rsid w:val="000B7A4A"/>
    <w:rsid w:val="000C0712"/>
    <w:rsid w:val="000C13E2"/>
    <w:rsid w:val="000C408B"/>
    <w:rsid w:val="000C43AF"/>
    <w:rsid w:val="000C4A01"/>
    <w:rsid w:val="000C5592"/>
    <w:rsid w:val="000C659A"/>
    <w:rsid w:val="000C6D7E"/>
    <w:rsid w:val="000D28D7"/>
    <w:rsid w:val="000D4B04"/>
    <w:rsid w:val="000D4C0D"/>
    <w:rsid w:val="000D53B9"/>
    <w:rsid w:val="000D5AE6"/>
    <w:rsid w:val="000D64E4"/>
    <w:rsid w:val="000D7C0A"/>
    <w:rsid w:val="000E11A6"/>
    <w:rsid w:val="000E2B58"/>
    <w:rsid w:val="000E3BF5"/>
    <w:rsid w:val="000E59DB"/>
    <w:rsid w:val="000E5C5B"/>
    <w:rsid w:val="000E70D7"/>
    <w:rsid w:val="000F0785"/>
    <w:rsid w:val="000F1023"/>
    <w:rsid w:val="000F1E6B"/>
    <w:rsid w:val="000F2A84"/>
    <w:rsid w:val="000F2C5A"/>
    <w:rsid w:val="000F2D43"/>
    <w:rsid w:val="000F43C6"/>
    <w:rsid w:val="000F4EA0"/>
    <w:rsid w:val="000F6598"/>
    <w:rsid w:val="000F6E35"/>
    <w:rsid w:val="000F7583"/>
    <w:rsid w:val="001023EC"/>
    <w:rsid w:val="00103B4F"/>
    <w:rsid w:val="0010571C"/>
    <w:rsid w:val="001065AD"/>
    <w:rsid w:val="00107235"/>
    <w:rsid w:val="00117B0C"/>
    <w:rsid w:val="00122393"/>
    <w:rsid w:val="00124937"/>
    <w:rsid w:val="00124D2A"/>
    <w:rsid w:val="0012781F"/>
    <w:rsid w:val="0013096D"/>
    <w:rsid w:val="001330A6"/>
    <w:rsid w:val="00135E75"/>
    <w:rsid w:val="0013619C"/>
    <w:rsid w:val="0014254E"/>
    <w:rsid w:val="00143066"/>
    <w:rsid w:val="0014337A"/>
    <w:rsid w:val="001434B0"/>
    <w:rsid w:val="00143669"/>
    <w:rsid w:val="00143F6A"/>
    <w:rsid w:val="001442C7"/>
    <w:rsid w:val="001455C6"/>
    <w:rsid w:val="00145803"/>
    <w:rsid w:val="00145F04"/>
    <w:rsid w:val="00146208"/>
    <w:rsid w:val="00146391"/>
    <w:rsid w:val="00146F35"/>
    <w:rsid w:val="00151139"/>
    <w:rsid w:val="00153B1F"/>
    <w:rsid w:val="00154C1C"/>
    <w:rsid w:val="00157115"/>
    <w:rsid w:val="00160570"/>
    <w:rsid w:val="00162D2D"/>
    <w:rsid w:val="00163833"/>
    <w:rsid w:val="00164A05"/>
    <w:rsid w:val="001700E0"/>
    <w:rsid w:val="00175C6C"/>
    <w:rsid w:val="00181622"/>
    <w:rsid w:val="00181D41"/>
    <w:rsid w:val="00182A95"/>
    <w:rsid w:val="00183A29"/>
    <w:rsid w:val="00184E4D"/>
    <w:rsid w:val="00185AD1"/>
    <w:rsid w:val="001871D2"/>
    <w:rsid w:val="00191941"/>
    <w:rsid w:val="00192D81"/>
    <w:rsid w:val="00192F10"/>
    <w:rsid w:val="00193D6F"/>
    <w:rsid w:val="00194D5C"/>
    <w:rsid w:val="001950D4"/>
    <w:rsid w:val="0019726C"/>
    <w:rsid w:val="00197739"/>
    <w:rsid w:val="001A1799"/>
    <w:rsid w:val="001A1881"/>
    <w:rsid w:val="001A2D32"/>
    <w:rsid w:val="001A4176"/>
    <w:rsid w:val="001B114A"/>
    <w:rsid w:val="001B167D"/>
    <w:rsid w:val="001B1EF8"/>
    <w:rsid w:val="001B57E6"/>
    <w:rsid w:val="001C0126"/>
    <w:rsid w:val="001C138D"/>
    <w:rsid w:val="001C1A3A"/>
    <w:rsid w:val="001C281E"/>
    <w:rsid w:val="001C76C2"/>
    <w:rsid w:val="001D69A3"/>
    <w:rsid w:val="001D7751"/>
    <w:rsid w:val="001E3BF5"/>
    <w:rsid w:val="001E5737"/>
    <w:rsid w:val="001E651C"/>
    <w:rsid w:val="001F023D"/>
    <w:rsid w:val="00202763"/>
    <w:rsid w:val="00204378"/>
    <w:rsid w:val="00206CB3"/>
    <w:rsid w:val="00207755"/>
    <w:rsid w:val="00210491"/>
    <w:rsid w:val="00210523"/>
    <w:rsid w:val="00212746"/>
    <w:rsid w:val="00212B25"/>
    <w:rsid w:val="0021442B"/>
    <w:rsid w:val="00216B27"/>
    <w:rsid w:val="00216BBC"/>
    <w:rsid w:val="00216DD7"/>
    <w:rsid w:val="00222C20"/>
    <w:rsid w:val="00223A62"/>
    <w:rsid w:val="00227550"/>
    <w:rsid w:val="002311C5"/>
    <w:rsid w:val="0023145C"/>
    <w:rsid w:val="002329AF"/>
    <w:rsid w:val="002340C4"/>
    <w:rsid w:val="00235F9D"/>
    <w:rsid w:val="002368E7"/>
    <w:rsid w:val="002406BC"/>
    <w:rsid w:val="0024479D"/>
    <w:rsid w:val="00245E8C"/>
    <w:rsid w:val="002471FA"/>
    <w:rsid w:val="0024761A"/>
    <w:rsid w:val="0025058E"/>
    <w:rsid w:val="002519C5"/>
    <w:rsid w:val="002522CB"/>
    <w:rsid w:val="00252670"/>
    <w:rsid w:val="00254D54"/>
    <w:rsid w:val="002604FA"/>
    <w:rsid w:val="00263274"/>
    <w:rsid w:val="00264314"/>
    <w:rsid w:val="002668F2"/>
    <w:rsid w:val="00267A03"/>
    <w:rsid w:val="00271E00"/>
    <w:rsid w:val="00272141"/>
    <w:rsid w:val="00273BCF"/>
    <w:rsid w:val="00274808"/>
    <w:rsid w:val="00276FE7"/>
    <w:rsid w:val="00280664"/>
    <w:rsid w:val="002822BB"/>
    <w:rsid w:val="00283440"/>
    <w:rsid w:val="00283DD6"/>
    <w:rsid w:val="00285522"/>
    <w:rsid w:val="002917B5"/>
    <w:rsid w:val="002923F3"/>
    <w:rsid w:val="00294D41"/>
    <w:rsid w:val="002A29C7"/>
    <w:rsid w:val="002A35B5"/>
    <w:rsid w:val="002A40FD"/>
    <w:rsid w:val="002A512B"/>
    <w:rsid w:val="002A5C8C"/>
    <w:rsid w:val="002A7036"/>
    <w:rsid w:val="002A7F4E"/>
    <w:rsid w:val="002B1B63"/>
    <w:rsid w:val="002B36DD"/>
    <w:rsid w:val="002B43CA"/>
    <w:rsid w:val="002B55F6"/>
    <w:rsid w:val="002B6F1E"/>
    <w:rsid w:val="002B7070"/>
    <w:rsid w:val="002B7E55"/>
    <w:rsid w:val="002C1BA8"/>
    <w:rsid w:val="002C368F"/>
    <w:rsid w:val="002C40BC"/>
    <w:rsid w:val="002C4D46"/>
    <w:rsid w:val="002C6C50"/>
    <w:rsid w:val="002D1672"/>
    <w:rsid w:val="002D341F"/>
    <w:rsid w:val="002D3DAE"/>
    <w:rsid w:val="002D6E32"/>
    <w:rsid w:val="002D74CE"/>
    <w:rsid w:val="002E0F3F"/>
    <w:rsid w:val="002E15AA"/>
    <w:rsid w:val="002E25E8"/>
    <w:rsid w:val="002E2A64"/>
    <w:rsid w:val="002E4DCE"/>
    <w:rsid w:val="002E780A"/>
    <w:rsid w:val="002F244A"/>
    <w:rsid w:val="002F563A"/>
    <w:rsid w:val="002F7B19"/>
    <w:rsid w:val="0030231B"/>
    <w:rsid w:val="0030504F"/>
    <w:rsid w:val="0030538C"/>
    <w:rsid w:val="003059DE"/>
    <w:rsid w:val="00307B62"/>
    <w:rsid w:val="003105CE"/>
    <w:rsid w:val="00310C6A"/>
    <w:rsid w:val="0031396C"/>
    <w:rsid w:val="00316455"/>
    <w:rsid w:val="003215D4"/>
    <w:rsid w:val="00321EE1"/>
    <w:rsid w:val="00322721"/>
    <w:rsid w:val="0032326F"/>
    <w:rsid w:val="00326DE4"/>
    <w:rsid w:val="00326E97"/>
    <w:rsid w:val="00332E7D"/>
    <w:rsid w:val="00332ED4"/>
    <w:rsid w:val="00333655"/>
    <w:rsid w:val="0033521B"/>
    <w:rsid w:val="00335BBE"/>
    <w:rsid w:val="0033660F"/>
    <w:rsid w:val="00340C17"/>
    <w:rsid w:val="00342EE4"/>
    <w:rsid w:val="003437AB"/>
    <w:rsid w:val="0034643B"/>
    <w:rsid w:val="003525A9"/>
    <w:rsid w:val="00354FD8"/>
    <w:rsid w:val="003579DB"/>
    <w:rsid w:val="0036112A"/>
    <w:rsid w:val="00365B7F"/>
    <w:rsid w:val="00365C35"/>
    <w:rsid w:val="00367CF4"/>
    <w:rsid w:val="0037363D"/>
    <w:rsid w:val="00377A7F"/>
    <w:rsid w:val="00381090"/>
    <w:rsid w:val="00383A5E"/>
    <w:rsid w:val="00390B32"/>
    <w:rsid w:val="00393D54"/>
    <w:rsid w:val="00393E7E"/>
    <w:rsid w:val="00395DA2"/>
    <w:rsid w:val="00395F38"/>
    <w:rsid w:val="003974B2"/>
    <w:rsid w:val="003979D2"/>
    <w:rsid w:val="003A08B7"/>
    <w:rsid w:val="003A4180"/>
    <w:rsid w:val="003A45FA"/>
    <w:rsid w:val="003A5E0D"/>
    <w:rsid w:val="003B0E17"/>
    <w:rsid w:val="003B2657"/>
    <w:rsid w:val="003B2AF9"/>
    <w:rsid w:val="003B3D2C"/>
    <w:rsid w:val="003B4A85"/>
    <w:rsid w:val="003B5E5C"/>
    <w:rsid w:val="003B68B0"/>
    <w:rsid w:val="003B7274"/>
    <w:rsid w:val="003C1D13"/>
    <w:rsid w:val="003C33A6"/>
    <w:rsid w:val="003C4637"/>
    <w:rsid w:val="003C4DA2"/>
    <w:rsid w:val="003C5AC2"/>
    <w:rsid w:val="003C5C9F"/>
    <w:rsid w:val="003C5DCA"/>
    <w:rsid w:val="003C6340"/>
    <w:rsid w:val="003D44FF"/>
    <w:rsid w:val="003D5F4B"/>
    <w:rsid w:val="003E25DE"/>
    <w:rsid w:val="003E37BD"/>
    <w:rsid w:val="003E67D3"/>
    <w:rsid w:val="003E77B4"/>
    <w:rsid w:val="003E7E24"/>
    <w:rsid w:val="003F2187"/>
    <w:rsid w:val="003F329E"/>
    <w:rsid w:val="003F359A"/>
    <w:rsid w:val="003F3DA3"/>
    <w:rsid w:val="003F5A25"/>
    <w:rsid w:val="003F631B"/>
    <w:rsid w:val="004017A3"/>
    <w:rsid w:val="00401C52"/>
    <w:rsid w:val="00402752"/>
    <w:rsid w:val="00403AC7"/>
    <w:rsid w:val="004044B7"/>
    <w:rsid w:val="00404DEC"/>
    <w:rsid w:val="00404FFD"/>
    <w:rsid w:val="00405B8A"/>
    <w:rsid w:val="0040603B"/>
    <w:rsid w:val="004069A1"/>
    <w:rsid w:val="00406ED6"/>
    <w:rsid w:val="00410D77"/>
    <w:rsid w:val="00411FA1"/>
    <w:rsid w:val="004120CE"/>
    <w:rsid w:val="00413A5A"/>
    <w:rsid w:val="00416A7D"/>
    <w:rsid w:val="00420EF3"/>
    <w:rsid w:val="00421A9B"/>
    <w:rsid w:val="00423A0E"/>
    <w:rsid w:val="00427489"/>
    <w:rsid w:val="00430020"/>
    <w:rsid w:val="00433109"/>
    <w:rsid w:val="00433596"/>
    <w:rsid w:val="0043410D"/>
    <w:rsid w:val="00435253"/>
    <w:rsid w:val="0044185F"/>
    <w:rsid w:val="004428F5"/>
    <w:rsid w:val="0044381A"/>
    <w:rsid w:val="00446AB2"/>
    <w:rsid w:val="00447DF3"/>
    <w:rsid w:val="004505DD"/>
    <w:rsid w:val="00452D04"/>
    <w:rsid w:val="0046082B"/>
    <w:rsid w:val="004614A5"/>
    <w:rsid w:val="00461DD0"/>
    <w:rsid w:val="00462095"/>
    <w:rsid w:val="00463956"/>
    <w:rsid w:val="0046416A"/>
    <w:rsid w:val="00464317"/>
    <w:rsid w:val="00470FFE"/>
    <w:rsid w:val="00471878"/>
    <w:rsid w:val="00471DC6"/>
    <w:rsid w:val="00472275"/>
    <w:rsid w:val="004730D2"/>
    <w:rsid w:val="00473767"/>
    <w:rsid w:val="004740D6"/>
    <w:rsid w:val="00474E21"/>
    <w:rsid w:val="00475667"/>
    <w:rsid w:val="00480202"/>
    <w:rsid w:val="0048189D"/>
    <w:rsid w:val="00483D21"/>
    <w:rsid w:val="00484483"/>
    <w:rsid w:val="0048633D"/>
    <w:rsid w:val="00486D44"/>
    <w:rsid w:val="0049023B"/>
    <w:rsid w:val="0049035F"/>
    <w:rsid w:val="00491A89"/>
    <w:rsid w:val="004921C1"/>
    <w:rsid w:val="00493A2C"/>
    <w:rsid w:val="00493B68"/>
    <w:rsid w:val="00494EAD"/>
    <w:rsid w:val="0049645E"/>
    <w:rsid w:val="00496637"/>
    <w:rsid w:val="00496C0A"/>
    <w:rsid w:val="00497658"/>
    <w:rsid w:val="004A16BC"/>
    <w:rsid w:val="004A2AB6"/>
    <w:rsid w:val="004A3C7D"/>
    <w:rsid w:val="004A4314"/>
    <w:rsid w:val="004A6A17"/>
    <w:rsid w:val="004A737E"/>
    <w:rsid w:val="004B03DA"/>
    <w:rsid w:val="004B0562"/>
    <w:rsid w:val="004B059A"/>
    <w:rsid w:val="004B387F"/>
    <w:rsid w:val="004B401A"/>
    <w:rsid w:val="004B7322"/>
    <w:rsid w:val="004C0385"/>
    <w:rsid w:val="004C0BD6"/>
    <w:rsid w:val="004C1017"/>
    <w:rsid w:val="004C4274"/>
    <w:rsid w:val="004C5AEC"/>
    <w:rsid w:val="004D02B4"/>
    <w:rsid w:val="004D1AEE"/>
    <w:rsid w:val="004D1CC5"/>
    <w:rsid w:val="004D2A97"/>
    <w:rsid w:val="004D3BD9"/>
    <w:rsid w:val="004D4117"/>
    <w:rsid w:val="004D4D43"/>
    <w:rsid w:val="004D679D"/>
    <w:rsid w:val="004D6C26"/>
    <w:rsid w:val="004E1954"/>
    <w:rsid w:val="004E2552"/>
    <w:rsid w:val="004E2CC0"/>
    <w:rsid w:val="004E3175"/>
    <w:rsid w:val="004E4611"/>
    <w:rsid w:val="004F1951"/>
    <w:rsid w:val="004F3829"/>
    <w:rsid w:val="004F389D"/>
    <w:rsid w:val="004F3F9E"/>
    <w:rsid w:val="004F5FDB"/>
    <w:rsid w:val="004F6361"/>
    <w:rsid w:val="004F6B52"/>
    <w:rsid w:val="00505E64"/>
    <w:rsid w:val="00506B5A"/>
    <w:rsid w:val="00507CEC"/>
    <w:rsid w:val="005134EC"/>
    <w:rsid w:val="005170B9"/>
    <w:rsid w:val="00521FCE"/>
    <w:rsid w:val="00525D0E"/>
    <w:rsid w:val="00527C0B"/>
    <w:rsid w:val="00531C98"/>
    <w:rsid w:val="005327B0"/>
    <w:rsid w:val="00534E9F"/>
    <w:rsid w:val="00535CAD"/>
    <w:rsid w:val="00535DBA"/>
    <w:rsid w:val="00536791"/>
    <w:rsid w:val="00540626"/>
    <w:rsid w:val="00545E48"/>
    <w:rsid w:val="00552F38"/>
    <w:rsid w:val="0055333A"/>
    <w:rsid w:val="00554001"/>
    <w:rsid w:val="00555BD8"/>
    <w:rsid w:val="00557B4D"/>
    <w:rsid w:val="00560F7A"/>
    <w:rsid w:val="00561030"/>
    <w:rsid w:val="005611CA"/>
    <w:rsid w:val="00563D32"/>
    <w:rsid w:val="00564BB4"/>
    <w:rsid w:val="0057029B"/>
    <w:rsid w:val="0057410E"/>
    <w:rsid w:val="00575A4F"/>
    <w:rsid w:val="00575B23"/>
    <w:rsid w:val="005765A3"/>
    <w:rsid w:val="0057791E"/>
    <w:rsid w:val="00580855"/>
    <w:rsid w:val="00582E74"/>
    <w:rsid w:val="00583059"/>
    <w:rsid w:val="00583A08"/>
    <w:rsid w:val="00583B56"/>
    <w:rsid w:val="0058627D"/>
    <w:rsid w:val="00587811"/>
    <w:rsid w:val="0059065B"/>
    <w:rsid w:val="00590C16"/>
    <w:rsid w:val="00594D7B"/>
    <w:rsid w:val="00594DD8"/>
    <w:rsid w:val="00597B82"/>
    <w:rsid w:val="005A247A"/>
    <w:rsid w:val="005A254F"/>
    <w:rsid w:val="005A7EDC"/>
    <w:rsid w:val="005B07E0"/>
    <w:rsid w:val="005B1852"/>
    <w:rsid w:val="005B28AB"/>
    <w:rsid w:val="005B618A"/>
    <w:rsid w:val="005C13EE"/>
    <w:rsid w:val="005C1663"/>
    <w:rsid w:val="005C2570"/>
    <w:rsid w:val="005C6083"/>
    <w:rsid w:val="005D1B5A"/>
    <w:rsid w:val="005D2F3E"/>
    <w:rsid w:val="005D3939"/>
    <w:rsid w:val="005D4FD0"/>
    <w:rsid w:val="005D5EA1"/>
    <w:rsid w:val="005D6AAB"/>
    <w:rsid w:val="005D6B52"/>
    <w:rsid w:val="005D6BD8"/>
    <w:rsid w:val="005D74B6"/>
    <w:rsid w:val="005D7861"/>
    <w:rsid w:val="005D7933"/>
    <w:rsid w:val="005E056E"/>
    <w:rsid w:val="005E201E"/>
    <w:rsid w:val="005E2563"/>
    <w:rsid w:val="005E5148"/>
    <w:rsid w:val="005E59BB"/>
    <w:rsid w:val="005F150A"/>
    <w:rsid w:val="005F205F"/>
    <w:rsid w:val="005F317C"/>
    <w:rsid w:val="005F3467"/>
    <w:rsid w:val="005F4968"/>
    <w:rsid w:val="005F5C7F"/>
    <w:rsid w:val="005F7C51"/>
    <w:rsid w:val="00600FE8"/>
    <w:rsid w:val="0060184C"/>
    <w:rsid w:val="00601D88"/>
    <w:rsid w:val="006022EC"/>
    <w:rsid w:val="006040BA"/>
    <w:rsid w:val="00605363"/>
    <w:rsid w:val="0061261C"/>
    <w:rsid w:val="00614F88"/>
    <w:rsid w:val="0061704F"/>
    <w:rsid w:val="0061776F"/>
    <w:rsid w:val="00617CA7"/>
    <w:rsid w:val="00621C3D"/>
    <w:rsid w:val="0062230F"/>
    <w:rsid w:val="00623C77"/>
    <w:rsid w:val="00624370"/>
    <w:rsid w:val="00624608"/>
    <w:rsid w:val="00626182"/>
    <w:rsid w:val="006262E2"/>
    <w:rsid w:val="0062669C"/>
    <w:rsid w:val="00632919"/>
    <w:rsid w:val="00632EDB"/>
    <w:rsid w:val="00633222"/>
    <w:rsid w:val="00637111"/>
    <w:rsid w:val="00641C30"/>
    <w:rsid w:val="00644AFF"/>
    <w:rsid w:val="00646626"/>
    <w:rsid w:val="00651886"/>
    <w:rsid w:val="00652850"/>
    <w:rsid w:val="006548ED"/>
    <w:rsid w:val="00654BB1"/>
    <w:rsid w:val="00657AE4"/>
    <w:rsid w:val="00660818"/>
    <w:rsid w:val="00661F69"/>
    <w:rsid w:val="00662AA6"/>
    <w:rsid w:val="00662AD2"/>
    <w:rsid w:val="00663774"/>
    <w:rsid w:val="006652AF"/>
    <w:rsid w:val="00670D02"/>
    <w:rsid w:val="0067196F"/>
    <w:rsid w:val="006728F5"/>
    <w:rsid w:val="00674874"/>
    <w:rsid w:val="00674EEE"/>
    <w:rsid w:val="006750BF"/>
    <w:rsid w:val="006755AE"/>
    <w:rsid w:val="0067621C"/>
    <w:rsid w:val="00676233"/>
    <w:rsid w:val="00680081"/>
    <w:rsid w:val="00680A08"/>
    <w:rsid w:val="00681E18"/>
    <w:rsid w:val="006820F5"/>
    <w:rsid w:val="0068266F"/>
    <w:rsid w:val="0068503E"/>
    <w:rsid w:val="0068685D"/>
    <w:rsid w:val="006879F2"/>
    <w:rsid w:val="00692A0A"/>
    <w:rsid w:val="0069326E"/>
    <w:rsid w:val="00694293"/>
    <w:rsid w:val="00696766"/>
    <w:rsid w:val="00696B10"/>
    <w:rsid w:val="00697969"/>
    <w:rsid w:val="006A231E"/>
    <w:rsid w:val="006A2BAB"/>
    <w:rsid w:val="006A5C03"/>
    <w:rsid w:val="006A7DAF"/>
    <w:rsid w:val="006B0F0C"/>
    <w:rsid w:val="006B177E"/>
    <w:rsid w:val="006B2BA7"/>
    <w:rsid w:val="006B4C51"/>
    <w:rsid w:val="006B4E78"/>
    <w:rsid w:val="006B4FDE"/>
    <w:rsid w:val="006B637E"/>
    <w:rsid w:val="006B6848"/>
    <w:rsid w:val="006B73A6"/>
    <w:rsid w:val="006C3DC2"/>
    <w:rsid w:val="006C56E8"/>
    <w:rsid w:val="006C605D"/>
    <w:rsid w:val="006C6512"/>
    <w:rsid w:val="006C770F"/>
    <w:rsid w:val="006D023C"/>
    <w:rsid w:val="006D05EF"/>
    <w:rsid w:val="006D10B5"/>
    <w:rsid w:val="006D169C"/>
    <w:rsid w:val="006D1913"/>
    <w:rsid w:val="006D2959"/>
    <w:rsid w:val="006D3E40"/>
    <w:rsid w:val="006D552C"/>
    <w:rsid w:val="006D7955"/>
    <w:rsid w:val="006E0201"/>
    <w:rsid w:val="006E114B"/>
    <w:rsid w:val="006E22A4"/>
    <w:rsid w:val="006E30B8"/>
    <w:rsid w:val="006E3C37"/>
    <w:rsid w:val="006E413B"/>
    <w:rsid w:val="006E7C05"/>
    <w:rsid w:val="006F0B2E"/>
    <w:rsid w:val="006F1971"/>
    <w:rsid w:val="006F2A82"/>
    <w:rsid w:val="006F4585"/>
    <w:rsid w:val="006F4F79"/>
    <w:rsid w:val="006F5500"/>
    <w:rsid w:val="006F67A2"/>
    <w:rsid w:val="006F687D"/>
    <w:rsid w:val="006F7D26"/>
    <w:rsid w:val="007009DA"/>
    <w:rsid w:val="00700F27"/>
    <w:rsid w:val="00703455"/>
    <w:rsid w:val="007100C9"/>
    <w:rsid w:val="007102F1"/>
    <w:rsid w:val="00710850"/>
    <w:rsid w:val="00712361"/>
    <w:rsid w:val="00713797"/>
    <w:rsid w:val="00714FC5"/>
    <w:rsid w:val="007167FD"/>
    <w:rsid w:val="00717762"/>
    <w:rsid w:val="00723F23"/>
    <w:rsid w:val="007241B6"/>
    <w:rsid w:val="0072481F"/>
    <w:rsid w:val="0072525D"/>
    <w:rsid w:val="007307ED"/>
    <w:rsid w:val="0073190F"/>
    <w:rsid w:val="00733060"/>
    <w:rsid w:val="00736A34"/>
    <w:rsid w:val="007376E9"/>
    <w:rsid w:val="0074330E"/>
    <w:rsid w:val="0074412C"/>
    <w:rsid w:val="00745436"/>
    <w:rsid w:val="00745FCD"/>
    <w:rsid w:val="00747691"/>
    <w:rsid w:val="007502AF"/>
    <w:rsid w:val="00755D62"/>
    <w:rsid w:val="00757A1D"/>
    <w:rsid w:val="00761431"/>
    <w:rsid w:val="00763D53"/>
    <w:rsid w:val="00766354"/>
    <w:rsid w:val="00770469"/>
    <w:rsid w:val="00771795"/>
    <w:rsid w:val="0077491A"/>
    <w:rsid w:val="007753F2"/>
    <w:rsid w:val="00783AA0"/>
    <w:rsid w:val="00783C22"/>
    <w:rsid w:val="0078520B"/>
    <w:rsid w:val="00785F73"/>
    <w:rsid w:val="00790117"/>
    <w:rsid w:val="00790BC5"/>
    <w:rsid w:val="00791EB6"/>
    <w:rsid w:val="0079229E"/>
    <w:rsid w:val="007922EA"/>
    <w:rsid w:val="00792433"/>
    <w:rsid w:val="0079338D"/>
    <w:rsid w:val="00794553"/>
    <w:rsid w:val="00795810"/>
    <w:rsid w:val="00797170"/>
    <w:rsid w:val="007A05C6"/>
    <w:rsid w:val="007A33CA"/>
    <w:rsid w:val="007A3916"/>
    <w:rsid w:val="007B06CC"/>
    <w:rsid w:val="007B0DBB"/>
    <w:rsid w:val="007B147B"/>
    <w:rsid w:val="007B1A3E"/>
    <w:rsid w:val="007B5190"/>
    <w:rsid w:val="007B5383"/>
    <w:rsid w:val="007B56EB"/>
    <w:rsid w:val="007B72FB"/>
    <w:rsid w:val="007C1245"/>
    <w:rsid w:val="007C1295"/>
    <w:rsid w:val="007C2925"/>
    <w:rsid w:val="007C2970"/>
    <w:rsid w:val="007C2FF3"/>
    <w:rsid w:val="007C57AD"/>
    <w:rsid w:val="007D2BFD"/>
    <w:rsid w:val="007D39C0"/>
    <w:rsid w:val="007D5309"/>
    <w:rsid w:val="007D69BA"/>
    <w:rsid w:val="007E076C"/>
    <w:rsid w:val="007E1EBA"/>
    <w:rsid w:val="007E4BAE"/>
    <w:rsid w:val="007E724E"/>
    <w:rsid w:val="007F0577"/>
    <w:rsid w:val="007F3B4F"/>
    <w:rsid w:val="007F47A7"/>
    <w:rsid w:val="007F57CA"/>
    <w:rsid w:val="007F5B25"/>
    <w:rsid w:val="007F6A88"/>
    <w:rsid w:val="00800C1A"/>
    <w:rsid w:val="00802696"/>
    <w:rsid w:val="008027D2"/>
    <w:rsid w:val="008036A4"/>
    <w:rsid w:val="008038B0"/>
    <w:rsid w:val="00804BCC"/>
    <w:rsid w:val="00810F83"/>
    <w:rsid w:val="008122F1"/>
    <w:rsid w:val="00813B2B"/>
    <w:rsid w:val="008142BE"/>
    <w:rsid w:val="00815D60"/>
    <w:rsid w:val="00816DEB"/>
    <w:rsid w:val="00817525"/>
    <w:rsid w:val="0082011C"/>
    <w:rsid w:val="00822132"/>
    <w:rsid w:val="008234C5"/>
    <w:rsid w:val="00823E5A"/>
    <w:rsid w:val="0082641C"/>
    <w:rsid w:val="00826674"/>
    <w:rsid w:val="00826B01"/>
    <w:rsid w:val="0082771A"/>
    <w:rsid w:val="00827867"/>
    <w:rsid w:val="00827B4A"/>
    <w:rsid w:val="0083054E"/>
    <w:rsid w:val="00830E7D"/>
    <w:rsid w:val="008330AE"/>
    <w:rsid w:val="008336DE"/>
    <w:rsid w:val="008353B3"/>
    <w:rsid w:val="00837B23"/>
    <w:rsid w:val="008405C9"/>
    <w:rsid w:val="008437F4"/>
    <w:rsid w:val="008500EE"/>
    <w:rsid w:val="00851144"/>
    <w:rsid w:val="008513FB"/>
    <w:rsid w:val="008517B3"/>
    <w:rsid w:val="0085323D"/>
    <w:rsid w:val="00854C9B"/>
    <w:rsid w:val="00860B9D"/>
    <w:rsid w:val="00863FC5"/>
    <w:rsid w:val="00864D43"/>
    <w:rsid w:val="008674AA"/>
    <w:rsid w:val="008702DB"/>
    <w:rsid w:val="00875490"/>
    <w:rsid w:val="0087769A"/>
    <w:rsid w:val="008802AE"/>
    <w:rsid w:val="00885ED0"/>
    <w:rsid w:val="008863CA"/>
    <w:rsid w:val="00886EAF"/>
    <w:rsid w:val="00887908"/>
    <w:rsid w:val="00892876"/>
    <w:rsid w:val="00892B80"/>
    <w:rsid w:val="00893331"/>
    <w:rsid w:val="008A60AC"/>
    <w:rsid w:val="008A75A5"/>
    <w:rsid w:val="008A7874"/>
    <w:rsid w:val="008B01B9"/>
    <w:rsid w:val="008B1FB7"/>
    <w:rsid w:val="008B2DD3"/>
    <w:rsid w:val="008B350F"/>
    <w:rsid w:val="008B55AD"/>
    <w:rsid w:val="008B7207"/>
    <w:rsid w:val="008C0146"/>
    <w:rsid w:val="008C4C87"/>
    <w:rsid w:val="008C4E7B"/>
    <w:rsid w:val="008D1D7F"/>
    <w:rsid w:val="008D265D"/>
    <w:rsid w:val="008D3302"/>
    <w:rsid w:val="008D3438"/>
    <w:rsid w:val="008D35BF"/>
    <w:rsid w:val="008D5C97"/>
    <w:rsid w:val="008D7265"/>
    <w:rsid w:val="008F0BCD"/>
    <w:rsid w:val="008F1ED2"/>
    <w:rsid w:val="008F3775"/>
    <w:rsid w:val="008F7904"/>
    <w:rsid w:val="00900D25"/>
    <w:rsid w:val="00901026"/>
    <w:rsid w:val="00902308"/>
    <w:rsid w:val="009055D4"/>
    <w:rsid w:val="00906A74"/>
    <w:rsid w:val="009108F9"/>
    <w:rsid w:val="0091379F"/>
    <w:rsid w:val="00914AD4"/>
    <w:rsid w:val="0091769E"/>
    <w:rsid w:val="00921E1C"/>
    <w:rsid w:val="00922E0F"/>
    <w:rsid w:val="00924F14"/>
    <w:rsid w:val="009273AF"/>
    <w:rsid w:val="00927ABB"/>
    <w:rsid w:val="00930CDC"/>
    <w:rsid w:val="009312D6"/>
    <w:rsid w:val="00931F40"/>
    <w:rsid w:val="009323CD"/>
    <w:rsid w:val="009339DD"/>
    <w:rsid w:val="0093445A"/>
    <w:rsid w:val="00936997"/>
    <w:rsid w:val="0093767E"/>
    <w:rsid w:val="009409E4"/>
    <w:rsid w:val="00940BBC"/>
    <w:rsid w:val="00942211"/>
    <w:rsid w:val="00943A78"/>
    <w:rsid w:val="0094506C"/>
    <w:rsid w:val="009458F8"/>
    <w:rsid w:val="009473AA"/>
    <w:rsid w:val="00947D33"/>
    <w:rsid w:val="00950E34"/>
    <w:rsid w:val="00951634"/>
    <w:rsid w:val="00952EC1"/>
    <w:rsid w:val="00954632"/>
    <w:rsid w:val="00954BFC"/>
    <w:rsid w:val="00955108"/>
    <w:rsid w:val="0095566F"/>
    <w:rsid w:val="00963AB1"/>
    <w:rsid w:val="00972A1D"/>
    <w:rsid w:val="00975673"/>
    <w:rsid w:val="009758FF"/>
    <w:rsid w:val="009765E0"/>
    <w:rsid w:val="00976F7F"/>
    <w:rsid w:val="009824D1"/>
    <w:rsid w:val="00982B1B"/>
    <w:rsid w:val="00982EB1"/>
    <w:rsid w:val="00982F0D"/>
    <w:rsid w:val="00983F50"/>
    <w:rsid w:val="00984481"/>
    <w:rsid w:val="0098559D"/>
    <w:rsid w:val="00986C2A"/>
    <w:rsid w:val="009948BB"/>
    <w:rsid w:val="0099491E"/>
    <w:rsid w:val="00995A8E"/>
    <w:rsid w:val="00996B20"/>
    <w:rsid w:val="00996ECF"/>
    <w:rsid w:val="00997573"/>
    <w:rsid w:val="009A01D9"/>
    <w:rsid w:val="009A1165"/>
    <w:rsid w:val="009A18FD"/>
    <w:rsid w:val="009A413E"/>
    <w:rsid w:val="009A4600"/>
    <w:rsid w:val="009A5951"/>
    <w:rsid w:val="009A6425"/>
    <w:rsid w:val="009B0855"/>
    <w:rsid w:val="009B4EA7"/>
    <w:rsid w:val="009B7B03"/>
    <w:rsid w:val="009C03A1"/>
    <w:rsid w:val="009C7397"/>
    <w:rsid w:val="009C7878"/>
    <w:rsid w:val="009D197F"/>
    <w:rsid w:val="009D1C69"/>
    <w:rsid w:val="009D2484"/>
    <w:rsid w:val="009D30B9"/>
    <w:rsid w:val="009D5ADA"/>
    <w:rsid w:val="009E3F16"/>
    <w:rsid w:val="009E4143"/>
    <w:rsid w:val="009E71C6"/>
    <w:rsid w:val="009E7AC9"/>
    <w:rsid w:val="009F014B"/>
    <w:rsid w:val="009F039A"/>
    <w:rsid w:val="009F2C8C"/>
    <w:rsid w:val="009F2E3A"/>
    <w:rsid w:val="009F5370"/>
    <w:rsid w:val="009F5D0C"/>
    <w:rsid w:val="009F6646"/>
    <w:rsid w:val="00A012D0"/>
    <w:rsid w:val="00A1042D"/>
    <w:rsid w:val="00A10F40"/>
    <w:rsid w:val="00A11324"/>
    <w:rsid w:val="00A11E54"/>
    <w:rsid w:val="00A15E5C"/>
    <w:rsid w:val="00A22D5B"/>
    <w:rsid w:val="00A22EFF"/>
    <w:rsid w:val="00A25260"/>
    <w:rsid w:val="00A26BB9"/>
    <w:rsid w:val="00A273FE"/>
    <w:rsid w:val="00A27634"/>
    <w:rsid w:val="00A27CF5"/>
    <w:rsid w:val="00A27ECA"/>
    <w:rsid w:val="00A301CB"/>
    <w:rsid w:val="00A30222"/>
    <w:rsid w:val="00A305EE"/>
    <w:rsid w:val="00A3416E"/>
    <w:rsid w:val="00A3426A"/>
    <w:rsid w:val="00A36301"/>
    <w:rsid w:val="00A43275"/>
    <w:rsid w:val="00A44209"/>
    <w:rsid w:val="00A44E06"/>
    <w:rsid w:val="00A45E25"/>
    <w:rsid w:val="00A47AAB"/>
    <w:rsid w:val="00A47C7D"/>
    <w:rsid w:val="00A502B0"/>
    <w:rsid w:val="00A5495C"/>
    <w:rsid w:val="00A55398"/>
    <w:rsid w:val="00A574A4"/>
    <w:rsid w:val="00A61A67"/>
    <w:rsid w:val="00A6373C"/>
    <w:rsid w:val="00A638D1"/>
    <w:rsid w:val="00A6645F"/>
    <w:rsid w:val="00A665CB"/>
    <w:rsid w:val="00A67F8C"/>
    <w:rsid w:val="00A73D19"/>
    <w:rsid w:val="00A73F7B"/>
    <w:rsid w:val="00A7409B"/>
    <w:rsid w:val="00A77F10"/>
    <w:rsid w:val="00A80903"/>
    <w:rsid w:val="00A81B7E"/>
    <w:rsid w:val="00A82523"/>
    <w:rsid w:val="00A82D32"/>
    <w:rsid w:val="00A8421E"/>
    <w:rsid w:val="00A86B89"/>
    <w:rsid w:val="00A87DBA"/>
    <w:rsid w:val="00A918EC"/>
    <w:rsid w:val="00A91C6D"/>
    <w:rsid w:val="00A93AE0"/>
    <w:rsid w:val="00A95173"/>
    <w:rsid w:val="00A9559C"/>
    <w:rsid w:val="00AA04CD"/>
    <w:rsid w:val="00AA254F"/>
    <w:rsid w:val="00AA4EA1"/>
    <w:rsid w:val="00AA4FA4"/>
    <w:rsid w:val="00AA7717"/>
    <w:rsid w:val="00AA7E83"/>
    <w:rsid w:val="00AB21AD"/>
    <w:rsid w:val="00AB3CB2"/>
    <w:rsid w:val="00AB5CD3"/>
    <w:rsid w:val="00AB5EF8"/>
    <w:rsid w:val="00AB6473"/>
    <w:rsid w:val="00AB7893"/>
    <w:rsid w:val="00AB7945"/>
    <w:rsid w:val="00AB7B2A"/>
    <w:rsid w:val="00AB7FFC"/>
    <w:rsid w:val="00AC0C93"/>
    <w:rsid w:val="00AC0F65"/>
    <w:rsid w:val="00AC24F2"/>
    <w:rsid w:val="00AC51BF"/>
    <w:rsid w:val="00AC6374"/>
    <w:rsid w:val="00AC6D17"/>
    <w:rsid w:val="00AD0B6F"/>
    <w:rsid w:val="00AD3009"/>
    <w:rsid w:val="00AD3528"/>
    <w:rsid w:val="00AD49E6"/>
    <w:rsid w:val="00AD517C"/>
    <w:rsid w:val="00AD6506"/>
    <w:rsid w:val="00AD732E"/>
    <w:rsid w:val="00AD75F8"/>
    <w:rsid w:val="00AE11A4"/>
    <w:rsid w:val="00AE4056"/>
    <w:rsid w:val="00AE4485"/>
    <w:rsid w:val="00AE4A6A"/>
    <w:rsid w:val="00AE54FC"/>
    <w:rsid w:val="00AE619D"/>
    <w:rsid w:val="00AE630E"/>
    <w:rsid w:val="00AE766B"/>
    <w:rsid w:val="00AF1D14"/>
    <w:rsid w:val="00AF428A"/>
    <w:rsid w:val="00AF4F76"/>
    <w:rsid w:val="00AF5185"/>
    <w:rsid w:val="00AF6573"/>
    <w:rsid w:val="00B00B9A"/>
    <w:rsid w:val="00B01539"/>
    <w:rsid w:val="00B01F8B"/>
    <w:rsid w:val="00B02437"/>
    <w:rsid w:val="00B104AC"/>
    <w:rsid w:val="00B11186"/>
    <w:rsid w:val="00B128F4"/>
    <w:rsid w:val="00B136E0"/>
    <w:rsid w:val="00B13F2B"/>
    <w:rsid w:val="00B1431A"/>
    <w:rsid w:val="00B16685"/>
    <w:rsid w:val="00B175F8"/>
    <w:rsid w:val="00B2057B"/>
    <w:rsid w:val="00B21B84"/>
    <w:rsid w:val="00B21F6B"/>
    <w:rsid w:val="00B22655"/>
    <w:rsid w:val="00B2409B"/>
    <w:rsid w:val="00B241F9"/>
    <w:rsid w:val="00B26897"/>
    <w:rsid w:val="00B30667"/>
    <w:rsid w:val="00B31067"/>
    <w:rsid w:val="00B344CD"/>
    <w:rsid w:val="00B350EC"/>
    <w:rsid w:val="00B37637"/>
    <w:rsid w:val="00B4085C"/>
    <w:rsid w:val="00B415C4"/>
    <w:rsid w:val="00B419F8"/>
    <w:rsid w:val="00B45660"/>
    <w:rsid w:val="00B46256"/>
    <w:rsid w:val="00B474A2"/>
    <w:rsid w:val="00B476FE"/>
    <w:rsid w:val="00B479BF"/>
    <w:rsid w:val="00B47A7F"/>
    <w:rsid w:val="00B5491A"/>
    <w:rsid w:val="00B54B95"/>
    <w:rsid w:val="00B55042"/>
    <w:rsid w:val="00B56323"/>
    <w:rsid w:val="00B6493F"/>
    <w:rsid w:val="00B6702C"/>
    <w:rsid w:val="00B73AF6"/>
    <w:rsid w:val="00B73EC0"/>
    <w:rsid w:val="00B743FB"/>
    <w:rsid w:val="00B7514D"/>
    <w:rsid w:val="00B754ED"/>
    <w:rsid w:val="00B759AE"/>
    <w:rsid w:val="00B75F0C"/>
    <w:rsid w:val="00B8066F"/>
    <w:rsid w:val="00B8459A"/>
    <w:rsid w:val="00B848AE"/>
    <w:rsid w:val="00B84C8A"/>
    <w:rsid w:val="00B86C41"/>
    <w:rsid w:val="00B94E88"/>
    <w:rsid w:val="00B9523B"/>
    <w:rsid w:val="00B953F2"/>
    <w:rsid w:val="00B959C2"/>
    <w:rsid w:val="00B96BCB"/>
    <w:rsid w:val="00B970D2"/>
    <w:rsid w:val="00BA1949"/>
    <w:rsid w:val="00BA3C0B"/>
    <w:rsid w:val="00BA4984"/>
    <w:rsid w:val="00BA4F14"/>
    <w:rsid w:val="00BA55BA"/>
    <w:rsid w:val="00BB18C7"/>
    <w:rsid w:val="00BB1F19"/>
    <w:rsid w:val="00BB229F"/>
    <w:rsid w:val="00BB37DD"/>
    <w:rsid w:val="00BB67CC"/>
    <w:rsid w:val="00BB72FA"/>
    <w:rsid w:val="00BB74A1"/>
    <w:rsid w:val="00BC3B65"/>
    <w:rsid w:val="00BC4082"/>
    <w:rsid w:val="00BC4768"/>
    <w:rsid w:val="00BC4C5A"/>
    <w:rsid w:val="00BC6F98"/>
    <w:rsid w:val="00BD056D"/>
    <w:rsid w:val="00BD07FA"/>
    <w:rsid w:val="00BD16B1"/>
    <w:rsid w:val="00BD19DB"/>
    <w:rsid w:val="00BD45FE"/>
    <w:rsid w:val="00BE341F"/>
    <w:rsid w:val="00BE3F4B"/>
    <w:rsid w:val="00BF116E"/>
    <w:rsid w:val="00BF229D"/>
    <w:rsid w:val="00BF2CF2"/>
    <w:rsid w:val="00BF5DB3"/>
    <w:rsid w:val="00BF62D6"/>
    <w:rsid w:val="00C012E2"/>
    <w:rsid w:val="00C02D8C"/>
    <w:rsid w:val="00C03925"/>
    <w:rsid w:val="00C04CA5"/>
    <w:rsid w:val="00C0761C"/>
    <w:rsid w:val="00C10D5E"/>
    <w:rsid w:val="00C1347D"/>
    <w:rsid w:val="00C159E5"/>
    <w:rsid w:val="00C17C3D"/>
    <w:rsid w:val="00C17C82"/>
    <w:rsid w:val="00C17E03"/>
    <w:rsid w:val="00C25A81"/>
    <w:rsid w:val="00C25B45"/>
    <w:rsid w:val="00C2657D"/>
    <w:rsid w:val="00C268AE"/>
    <w:rsid w:val="00C2693F"/>
    <w:rsid w:val="00C27E01"/>
    <w:rsid w:val="00C27F50"/>
    <w:rsid w:val="00C309B6"/>
    <w:rsid w:val="00C315E1"/>
    <w:rsid w:val="00C33539"/>
    <w:rsid w:val="00C35063"/>
    <w:rsid w:val="00C3745A"/>
    <w:rsid w:val="00C40B2A"/>
    <w:rsid w:val="00C40D20"/>
    <w:rsid w:val="00C471D7"/>
    <w:rsid w:val="00C47AF1"/>
    <w:rsid w:val="00C503E5"/>
    <w:rsid w:val="00C51341"/>
    <w:rsid w:val="00C52CA9"/>
    <w:rsid w:val="00C53C7C"/>
    <w:rsid w:val="00C5492C"/>
    <w:rsid w:val="00C6033D"/>
    <w:rsid w:val="00C60511"/>
    <w:rsid w:val="00C607A6"/>
    <w:rsid w:val="00C624B8"/>
    <w:rsid w:val="00C637A0"/>
    <w:rsid w:val="00C65815"/>
    <w:rsid w:val="00C717C4"/>
    <w:rsid w:val="00C77037"/>
    <w:rsid w:val="00C814B1"/>
    <w:rsid w:val="00C81708"/>
    <w:rsid w:val="00C81E0C"/>
    <w:rsid w:val="00C83318"/>
    <w:rsid w:val="00C836AA"/>
    <w:rsid w:val="00C85BF4"/>
    <w:rsid w:val="00C877E4"/>
    <w:rsid w:val="00C9235B"/>
    <w:rsid w:val="00C93148"/>
    <w:rsid w:val="00C94866"/>
    <w:rsid w:val="00C94FFA"/>
    <w:rsid w:val="00C95A24"/>
    <w:rsid w:val="00C96F84"/>
    <w:rsid w:val="00C978D2"/>
    <w:rsid w:val="00CA04EA"/>
    <w:rsid w:val="00CA239A"/>
    <w:rsid w:val="00CA28C5"/>
    <w:rsid w:val="00CA3E0E"/>
    <w:rsid w:val="00CA4336"/>
    <w:rsid w:val="00CA653D"/>
    <w:rsid w:val="00CB0AC4"/>
    <w:rsid w:val="00CB2B2E"/>
    <w:rsid w:val="00CB30EA"/>
    <w:rsid w:val="00CB5E05"/>
    <w:rsid w:val="00CB677C"/>
    <w:rsid w:val="00CC0358"/>
    <w:rsid w:val="00CC0B02"/>
    <w:rsid w:val="00CC1F97"/>
    <w:rsid w:val="00CC215F"/>
    <w:rsid w:val="00CD235B"/>
    <w:rsid w:val="00CD34BC"/>
    <w:rsid w:val="00CD4194"/>
    <w:rsid w:val="00CD41B0"/>
    <w:rsid w:val="00CD43A7"/>
    <w:rsid w:val="00CD56BC"/>
    <w:rsid w:val="00CD6AE9"/>
    <w:rsid w:val="00CD6FEB"/>
    <w:rsid w:val="00CE1CC0"/>
    <w:rsid w:val="00CE2CA4"/>
    <w:rsid w:val="00CE2E8F"/>
    <w:rsid w:val="00CE36CB"/>
    <w:rsid w:val="00CE7F24"/>
    <w:rsid w:val="00CF0A1D"/>
    <w:rsid w:val="00CF1486"/>
    <w:rsid w:val="00CF17DB"/>
    <w:rsid w:val="00CF32D2"/>
    <w:rsid w:val="00D005C3"/>
    <w:rsid w:val="00D016E6"/>
    <w:rsid w:val="00D01C87"/>
    <w:rsid w:val="00D020E9"/>
    <w:rsid w:val="00D05F79"/>
    <w:rsid w:val="00D10E49"/>
    <w:rsid w:val="00D128B4"/>
    <w:rsid w:val="00D13168"/>
    <w:rsid w:val="00D141FC"/>
    <w:rsid w:val="00D16BF0"/>
    <w:rsid w:val="00D21725"/>
    <w:rsid w:val="00D21DDA"/>
    <w:rsid w:val="00D21EA4"/>
    <w:rsid w:val="00D23536"/>
    <w:rsid w:val="00D24D7E"/>
    <w:rsid w:val="00D2528C"/>
    <w:rsid w:val="00D259BD"/>
    <w:rsid w:val="00D272AF"/>
    <w:rsid w:val="00D27A75"/>
    <w:rsid w:val="00D3444C"/>
    <w:rsid w:val="00D354D4"/>
    <w:rsid w:val="00D36015"/>
    <w:rsid w:val="00D37503"/>
    <w:rsid w:val="00D3797C"/>
    <w:rsid w:val="00D40D12"/>
    <w:rsid w:val="00D41434"/>
    <w:rsid w:val="00D44519"/>
    <w:rsid w:val="00D47897"/>
    <w:rsid w:val="00D51DFB"/>
    <w:rsid w:val="00D55988"/>
    <w:rsid w:val="00D646B8"/>
    <w:rsid w:val="00D646F8"/>
    <w:rsid w:val="00D65F2D"/>
    <w:rsid w:val="00D679EA"/>
    <w:rsid w:val="00D67B07"/>
    <w:rsid w:val="00D70735"/>
    <w:rsid w:val="00D70F30"/>
    <w:rsid w:val="00D722BB"/>
    <w:rsid w:val="00D76A97"/>
    <w:rsid w:val="00D778B6"/>
    <w:rsid w:val="00D77A37"/>
    <w:rsid w:val="00D822D7"/>
    <w:rsid w:val="00D82368"/>
    <w:rsid w:val="00D83657"/>
    <w:rsid w:val="00D8411E"/>
    <w:rsid w:val="00D855D0"/>
    <w:rsid w:val="00D85736"/>
    <w:rsid w:val="00D85D55"/>
    <w:rsid w:val="00D87F6F"/>
    <w:rsid w:val="00D90665"/>
    <w:rsid w:val="00D945F5"/>
    <w:rsid w:val="00D9629A"/>
    <w:rsid w:val="00D97646"/>
    <w:rsid w:val="00D97AC2"/>
    <w:rsid w:val="00D97CC0"/>
    <w:rsid w:val="00DA0B49"/>
    <w:rsid w:val="00DA1E02"/>
    <w:rsid w:val="00DA226F"/>
    <w:rsid w:val="00DA2C4B"/>
    <w:rsid w:val="00DA3978"/>
    <w:rsid w:val="00DA3A2F"/>
    <w:rsid w:val="00DA6527"/>
    <w:rsid w:val="00DA70FE"/>
    <w:rsid w:val="00DA7339"/>
    <w:rsid w:val="00DB0AF9"/>
    <w:rsid w:val="00DB112F"/>
    <w:rsid w:val="00DB16EF"/>
    <w:rsid w:val="00DB1B15"/>
    <w:rsid w:val="00DB2872"/>
    <w:rsid w:val="00DB3579"/>
    <w:rsid w:val="00DB4145"/>
    <w:rsid w:val="00DB606F"/>
    <w:rsid w:val="00DB66BB"/>
    <w:rsid w:val="00DB6839"/>
    <w:rsid w:val="00DB7897"/>
    <w:rsid w:val="00DC1121"/>
    <w:rsid w:val="00DC19B7"/>
    <w:rsid w:val="00DC21F2"/>
    <w:rsid w:val="00DC498F"/>
    <w:rsid w:val="00DC5B9A"/>
    <w:rsid w:val="00DC5DA8"/>
    <w:rsid w:val="00DD16BD"/>
    <w:rsid w:val="00DD17D6"/>
    <w:rsid w:val="00DD1A48"/>
    <w:rsid w:val="00DD2876"/>
    <w:rsid w:val="00DD3DAD"/>
    <w:rsid w:val="00DD5EC9"/>
    <w:rsid w:val="00DE39E1"/>
    <w:rsid w:val="00DE3A00"/>
    <w:rsid w:val="00DE44BA"/>
    <w:rsid w:val="00DE54FB"/>
    <w:rsid w:val="00DE6E46"/>
    <w:rsid w:val="00DF272D"/>
    <w:rsid w:val="00DF6112"/>
    <w:rsid w:val="00E013CE"/>
    <w:rsid w:val="00E04ACC"/>
    <w:rsid w:val="00E0569A"/>
    <w:rsid w:val="00E058E5"/>
    <w:rsid w:val="00E06825"/>
    <w:rsid w:val="00E11CF8"/>
    <w:rsid w:val="00E2137C"/>
    <w:rsid w:val="00E2239E"/>
    <w:rsid w:val="00E23193"/>
    <w:rsid w:val="00E2391D"/>
    <w:rsid w:val="00E2414A"/>
    <w:rsid w:val="00E242CD"/>
    <w:rsid w:val="00E24661"/>
    <w:rsid w:val="00E24E49"/>
    <w:rsid w:val="00E2532F"/>
    <w:rsid w:val="00E266F5"/>
    <w:rsid w:val="00E268AC"/>
    <w:rsid w:val="00E32D99"/>
    <w:rsid w:val="00E3382A"/>
    <w:rsid w:val="00E341B2"/>
    <w:rsid w:val="00E3768E"/>
    <w:rsid w:val="00E40699"/>
    <w:rsid w:val="00E40A8C"/>
    <w:rsid w:val="00E41129"/>
    <w:rsid w:val="00E41AA8"/>
    <w:rsid w:val="00E41B9F"/>
    <w:rsid w:val="00E42B3B"/>
    <w:rsid w:val="00E43BB6"/>
    <w:rsid w:val="00E43ED9"/>
    <w:rsid w:val="00E440B7"/>
    <w:rsid w:val="00E4580A"/>
    <w:rsid w:val="00E458C4"/>
    <w:rsid w:val="00E47E2D"/>
    <w:rsid w:val="00E52D20"/>
    <w:rsid w:val="00E542B9"/>
    <w:rsid w:val="00E55E4C"/>
    <w:rsid w:val="00E57F3F"/>
    <w:rsid w:val="00E62C29"/>
    <w:rsid w:val="00E70904"/>
    <w:rsid w:val="00E70A1D"/>
    <w:rsid w:val="00E7238D"/>
    <w:rsid w:val="00E728A7"/>
    <w:rsid w:val="00E72FC8"/>
    <w:rsid w:val="00E73557"/>
    <w:rsid w:val="00E74B04"/>
    <w:rsid w:val="00E76988"/>
    <w:rsid w:val="00E804C2"/>
    <w:rsid w:val="00E81986"/>
    <w:rsid w:val="00E81A87"/>
    <w:rsid w:val="00E8347C"/>
    <w:rsid w:val="00E839A7"/>
    <w:rsid w:val="00E85F72"/>
    <w:rsid w:val="00E8602A"/>
    <w:rsid w:val="00E953CC"/>
    <w:rsid w:val="00E95B18"/>
    <w:rsid w:val="00E95D9B"/>
    <w:rsid w:val="00E9687B"/>
    <w:rsid w:val="00E96F0A"/>
    <w:rsid w:val="00E97895"/>
    <w:rsid w:val="00EA1BA0"/>
    <w:rsid w:val="00EA3467"/>
    <w:rsid w:val="00EA58D2"/>
    <w:rsid w:val="00EB1EE2"/>
    <w:rsid w:val="00EB3BDE"/>
    <w:rsid w:val="00EB57EC"/>
    <w:rsid w:val="00EB731C"/>
    <w:rsid w:val="00EC6308"/>
    <w:rsid w:val="00ED11C0"/>
    <w:rsid w:val="00ED6D93"/>
    <w:rsid w:val="00EE0133"/>
    <w:rsid w:val="00EE22CE"/>
    <w:rsid w:val="00EE35BD"/>
    <w:rsid w:val="00EE4131"/>
    <w:rsid w:val="00EE54C2"/>
    <w:rsid w:val="00EE6413"/>
    <w:rsid w:val="00EE7762"/>
    <w:rsid w:val="00EF00C2"/>
    <w:rsid w:val="00EF2873"/>
    <w:rsid w:val="00EF4A54"/>
    <w:rsid w:val="00EF5672"/>
    <w:rsid w:val="00F00D9A"/>
    <w:rsid w:val="00F025A6"/>
    <w:rsid w:val="00F04ABE"/>
    <w:rsid w:val="00F06294"/>
    <w:rsid w:val="00F078F4"/>
    <w:rsid w:val="00F12274"/>
    <w:rsid w:val="00F12B34"/>
    <w:rsid w:val="00F12BBB"/>
    <w:rsid w:val="00F12BE1"/>
    <w:rsid w:val="00F143BB"/>
    <w:rsid w:val="00F16CE9"/>
    <w:rsid w:val="00F1784C"/>
    <w:rsid w:val="00F17D39"/>
    <w:rsid w:val="00F23BF9"/>
    <w:rsid w:val="00F2534C"/>
    <w:rsid w:val="00F25B86"/>
    <w:rsid w:val="00F266ED"/>
    <w:rsid w:val="00F2694B"/>
    <w:rsid w:val="00F314B2"/>
    <w:rsid w:val="00F3176C"/>
    <w:rsid w:val="00F331D2"/>
    <w:rsid w:val="00F33916"/>
    <w:rsid w:val="00F339D7"/>
    <w:rsid w:val="00F340E9"/>
    <w:rsid w:val="00F365B3"/>
    <w:rsid w:val="00F40BD9"/>
    <w:rsid w:val="00F40E6F"/>
    <w:rsid w:val="00F421EA"/>
    <w:rsid w:val="00F428BB"/>
    <w:rsid w:val="00F435CD"/>
    <w:rsid w:val="00F44EDB"/>
    <w:rsid w:val="00F45AB2"/>
    <w:rsid w:val="00F4682E"/>
    <w:rsid w:val="00F471F2"/>
    <w:rsid w:val="00F51954"/>
    <w:rsid w:val="00F51BD9"/>
    <w:rsid w:val="00F52010"/>
    <w:rsid w:val="00F52075"/>
    <w:rsid w:val="00F520C0"/>
    <w:rsid w:val="00F52F05"/>
    <w:rsid w:val="00F53F8C"/>
    <w:rsid w:val="00F54E06"/>
    <w:rsid w:val="00F54E96"/>
    <w:rsid w:val="00F56085"/>
    <w:rsid w:val="00F5641F"/>
    <w:rsid w:val="00F568C0"/>
    <w:rsid w:val="00F62391"/>
    <w:rsid w:val="00F63978"/>
    <w:rsid w:val="00F63CE9"/>
    <w:rsid w:val="00F67065"/>
    <w:rsid w:val="00F7142D"/>
    <w:rsid w:val="00F72219"/>
    <w:rsid w:val="00F744E8"/>
    <w:rsid w:val="00F7664B"/>
    <w:rsid w:val="00F76F69"/>
    <w:rsid w:val="00F7752D"/>
    <w:rsid w:val="00F80319"/>
    <w:rsid w:val="00F81969"/>
    <w:rsid w:val="00F81C6C"/>
    <w:rsid w:val="00F81E86"/>
    <w:rsid w:val="00F836EF"/>
    <w:rsid w:val="00F85040"/>
    <w:rsid w:val="00F8571B"/>
    <w:rsid w:val="00F922A8"/>
    <w:rsid w:val="00F92334"/>
    <w:rsid w:val="00F926EB"/>
    <w:rsid w:val="00F929D2"/>
    <w:rsid w:val="00F92E48"/>
    <w:rsid w:val="00F9516B"/>
    <w:rsid w:val="00FB1D50"/>
    <w:rsid w:val="00FB4697"/>
    <w:rsid w:val="00FC26F5"/>
    <w:rsid w:val="00FC297D"/>
    <w:rsid w:val="00FC2B69"/>
    <w:rsid w:val="00FC53F1"/>
    <w:rsid w:val="00FC55B8"/>
    <w:rsid w:val="00FC5AF1"/>
    <w:rsid w:val="00FD034B"/>
    <w:rsid w:val="00FD0B1C"/>
    <w:rsid w:val="00FD3A14"/>
    <w:rsid w:val="00FD415D"/>
    <w:rsid w:val="00FD5F8D"/>
    <w:rsid w:val="00FD6552"/>
    <w:rsid w:val="00FD7811"/>
    <w:rsid w:val="00FE468C"/>
    <w:rsid w:val="00FF0011"/>
    <w:rsid w:val="00FF4AC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5D50476"/>
  <w15:docId w15:val="{4FD58EF3-D993-4A8F-B018-FB875DE86F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MTConvertedEquation">
    <w:name w:val="MTConvertedEquation"/>
    <w:basedOn w:val="DefaultParagraphFont"/>
    <w:rsid w:val="00D44519"/>
    <w:rPr>
      <w:b/>
      <w:i/>
      <w:color w:val="632423" w:themeColor="accent2" w:themeShade="80"/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0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5.bin"/><Relationship Id="rId359" Type="http://schemas.openxmlformats.org/officeDocument/2006/relationships/fontTable" Target="fontTable.xml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theme" Target="theme/theme1.xml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2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4.wmf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9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3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4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footer" Target="footer1.xml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251" Type="http://schemas.openxmlformats.org/officeDocument/2006/relationships/oleObject" Target="embeddings/oleObject12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FF86A8-3563-46F1-928C-DEA7B55A7E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3</TotalTime>
  <Pages>7</Pages>
  <Words>925</Words>
  <Characters>5274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6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213</cp:revision>
  <cp:lastPrinted>2014-07-04T14:25:00Z</cp:lastPrinted>
  <dcterms:created xsi:type="dcterms:W3CDTF">2015-05-13T19:35:00Z</dcterms:created>
  <dcterms:modified xsi:type="dcterms:W3CDTF">2020-06-21T2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